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3B6A" w:rsidRPr="00D73B6A" w:rsidRDefault="00D73B6A" w:rsidP="009F4DC8">
      <w:pPr>
        <w:bidi/>
        <w:ind w:right="142"/>
        <w:rPr>
          <w:rFonts w:cs="Traditional Arabic"/>
          <w:b/>
          <w:bCs/>
          <w:sz w:val="36"/>
          <w:szCs w:val="36"/>
          <w:u w:val="single"/>
          <w:rtl/>
          <w:lang w:bidi="ar-DZ"/>
        </w:rPr>
      </w:pPr>
      <w:r w:rsidRPr="00D73B6A">
        <w:rPr>
          <w:rFonts w:cs="Traditional Arabic" w:hint="cs"/>
          <w:b/>
          <w:bCs/>
          <w:sz w:val="36"/>
          <w:szCs w:val="36"/>
          <w:u w:val="single"/>
          <w:rtl/>
          <w:lang w:bidi="ar-DZ"/>
        </w:rPr>
        <w:t>التمرين الاول (8 نقاط)</w:t>
      </w:r>
    </w:p>
    <w:p w:rsidR="0047293A" w:rsidRDefault="004D02C0" w:rsidP="000F2DB8">
      <w:pPr>
        <w:bidi/>
        <w:ind w:right="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 xml:space="preserve">يعتبر السيليكون 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  <w:lang w:bidi="ar-DZ"/>
        </w:rPr>
        <w:t xml:space="preserve">من 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>العن</w:t>
      </w:r>
      <w:r w:rsidR="000F2DB8">
        <w:rPr>
          <w:rFonts w:ascii="Simplified Arabic" w:hAnsi="Simplified Arabic" w:cs="Simplified Arabic" w:hint="cs"/>
          <w:color w:val="444444"/>
          <w:sz w:val="33"/>
          <w:szCs w:val="33"/>
          <w:rtl/>
          <w:lang w:bidi="ar-DZ"/>
        </w:rPr>
        <w:t>ا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>صر الأساسي للقشرة الأرضية ، رمزه الكيميائي هو</w:t>
      </w:r>
      <w:r w:rsidRPr="0047293A">
        <w:rPr>
          <w:rFonts w:ascii="Simplified Arabic" w:hAnsi="Simplified Arabic" w:cs="Simplified Arabic"/>
          <w:color w:val="444444"/>
          <w:sz w:val="33"/>
          <w:szCs w:val="33"/>
        </w:rPr>
        <w:t xml:space="preserve"> (</w:t>
      </w:r>
      <w:r w:rsidRPr="0047293A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15pt" o:ole="">
            <v:imagedata r:id="rId8" o:title=""/>
          </v:shape>
          <o:OLEObject Type="Embed" ProgID="Equation.DSMT4" ShapeID="_x0000_i1025" DrawAspect="Content" ObjectID="_1636822513" r:id="rId9"/>
        </w:object>
      </w:r>
      <w:r w:rsidRPr="0047293A">
        <w:rPr>
          <w:rFonts w:ascii="Simplified Arabic" w:hAnsi="Simplified Arabic" w:cs="Simplified Arabic"/>
          <w:color w:val="444444"/>
          <w:sz w:val="33"/>
          <w:szCs w:val="33"/>
        </w:rPr>
        <w:t>)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>، فالسيليكون له استخدامات عديدة وكثيرة في حياتنا اليومية، في التجميل و</w:t>
      </w:r>
      <w:r w:rsidR="00B724D4">
        <w:rPr>
          <w:rFonts w:ascii="Simplified Arabic" w:hAnsi="Simplified Arabic" w:cs="Simplified Arabic" w:hint="cs"/>
          <w:color w:val="444444"/>
          <w:sz w:val="33"/>
          <w:szCs w:val="33"/>
          <w:rtl/>
          <w:lang w:bidi="ar-DZ"/>
        </w:rPr>
        <w:t>القوالب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 xml:space="preserve"> الحراري</w:t>
      </w:r>
      <w:r w:rsidR="00B724D4">
        <w:rPr>
          <w:rFonts w:ascii="Simplified Arabic" w:hAnsi="Simplified Arabic" w:cs="Simplified Arabic" w:hint="cs"/>
          <w:color w:val="444444"/>
          <w:sz w:val="33"/>
          <w:szCs w:val="33"/>
          <w:rtl/>
        </w:rPr>
        <w:t>ة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 xml:space="preserve"> و كلاصق</w:t>
      </w:r>
      <w:r w:rsidR="000E0C43">
        <w:rPr>
          <w:rFonts w:ascii="Simplified Arabic" w:hAnsi="Simplified Arabic" w:cs="Simplified Arabic" w:hint="cs"/>
          <w:color w:val="444444"/>
          <w:sz w:val="33"/>
          <w:szCs w:val="33"/>
          <w:rtl/>
        </w:rPr>
        <w:t>-</w:t>
      </w:r>
      <w:r w:rsidRPr="0047293A">
        <w:rPr>
          <w:rFonts w:ascii="Simplified Arabic" w:hAnsi="Simplified Arabic" w:cs="Simplified Arabic"/>
          <w:color w:val="444444"/>
          <w:sz w:val="33"/>
          <w:szCs w:val="33"/>
          <w:rtl/>
        </w:rPr>
        <w:t xml:space="preserve"> الغراء.</w:t>
      </w:r>
      <w:r w:rsidRPr="0047293A">
        <w:rPr>
          <w:rFonts w:ascii="Simplified Arabic" w:hAnsi="Simplified Arabic" w:cs="Simplified Arabic"/>
          <w:color w:val="444444"/>
          <w:sz w:val="33"/>
          <w:szCs w:val="33"/>
        </w:rPr>
        <w:br/>
      </w:r>
      <w:r w:rsidR="00C22FF3">
        <w:rPr>
          <w:rFonts w:ascii="Simplified Arabic" w:hAnsi="Simplified Arabic" w:cs="Simplified Arabic" w:hint="cs"/>
          <w:color w:val="444444"/>
          <w:sz w:val="33"/>
          <w:szCs w:val="33"/>
          <w:rtl/>
        </w:rPr>
        <w:t xml:space="preserve">- </w:t>
      </w:r>
      <w:r w:rsidR="009F4DC8">
        <w:rPr>
          <w:rFonts w:ascii="Simplified Arabic" w:hAnsi="Simplified Arabic" w:cs="Simplified Arabic" w:hint="cs"/>
          <w:color w:val="444444"/>
          <w:sz w:val="33"/>
          <w:szCs w:val="33"/>
          <w:rtl/>
        </w:rPr>
        <w:t>سندرس في هذا الاختبار العنصرين التاليين:</w:t>
      </w:r>
      <w:r w:rsidR="0047293A">
        <w:rPr>
          <w:rFonts w:ascii="Simplified Arabic" w:hAnsi="Simplified Arabic" w:cs="Simplified Arabic" w:hint="cs"/>
          <w:color w:val="444444"/>
          <w:sz w:val="33"/>
          <w:szCs w:val="33"/>
          <w:rtl/>
        </w:rPr>
        <w:t xml:space="preserve"> </w:t>
      </w:r>
      <w:r w:rsidR="0047293A">
        <w:rPr>
          <w:rFonts w:ascii="Simplified Arabic" w:hAnsi="Simplified Arabic" w:cs="Simplified Arabic" w:hint="cs"/>
          <w:sz w:val="33"/>
          <w:szCs w:val="33"/>
          <w:rtl/>
        </w:rPr>
        <w:t xml:space="preserve">الفلور </w:t>
      </w:r>
      <w:r w:rsidR="0047293A" w:rsidRPr="0047293A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00" w:dyaOrig="380">
          <v:shape id="_x0000_i1026" type="#_x0000_t75" style="width:17.85pt;height:17.85pt" o:ole="">
            <v:imagedata r:id="rId10" o:title=""/>
          </v:shape>
          <o:OLEObject Type="Embed" ProgID="Equation.DSMT4" ShapeID="_x0000_i1026" DrawAspect="Content" ObjectID="_1636822514" r:id="rId11"/>
        </w:object>
      </w:r>
      <w:r w:rsidR="0047293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47293A">
        <w:rPr>
          <w:rFonts w:ascii="Simplified Arabic" w:hAnsi="Simplified Arabic" w:cs="Simplified Arabic" w:hint="cs"/>
          <w:sz w:val="33"/>
          <w:szCs w:val="33"/>
          <w:rtl/>
        </w:rPr>
        <w:t xml:space="preserve">و السيلكون </w:t>
      </w:r>
      <w:r w:rsidR="00E53F29" w:rsidRPr="0047293A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499" w:dyaOrig="380">
          <v:shape id="_x0000_i1027" type="#_x0000_t75" style="width:21.9pt;height:17.85pt" o:ole="">
            <v:imagedata r:id="rId12" o:title=""/>
          </v:shape>
          <o:OLEObject Type="Embed" ProgID="Equation.DSMT4" ShapeID="_x0000_i1027" DrawAspect="Content" ObjectID="_1636822515" r:id="rId13"/>
        </w:object>
      </w:r>
      <w:r w:rsidR="0047293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.</w:t>
      </w:r>
    </w:p>
    <w:p w:rsidR="0047293A" w:rsidRDefault="00C22FF3" w:rsidP="002F56BB">
      <w:pPr>
        <w:bidi/>
        <w:ind w:right="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1</w:t>
      </w:r>
      <w:r w:rsidR="0047293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- </w:t>
      </w:r>
      <w:r w:rsidR="002F56B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 كتلة نواة ذرة السيلكون</w:t>
      </w:r>
      <w:r w:rsidR="002F56BB" w:rsidRPr="002F56BB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1140" w:dyaOrig="460">
          <v:shape id="_x0000_i1028" type="#_x0000_t75" style="width:50.1pt;height:21.9pt" o:ole="">
            <v:imagedata r:id="rId14" o:title=""/>
          </v:shape>
          <o:OLEObject Type="Embed" ProgID="Equation.DSMT4" ShapeID="_x0000_i1028" DrawAspect="Content" ObjectID="_1636822516" r:id="rId15"/>
        </w:object>
      </w:r>
      <w:r w:rsidR="002F56BB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، ثم </w:t>
      </w:r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جد</w:t>
      </w:r>
      <w:r w:rsidR="009F4DC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عدد الكتلي لنواة ذرة الفور </w:t>
      </w:r>
      <w:r w:rsidR="00E53F29" w:rsidRPr="007D15FB">
        <w:rPr>
          <w:position w:val="-12"/>
        </w:rPr>
        <w:object w:dxaOrig="540" w:dyaOrig="400">
          <v:shape id="_x0000_i1029" type="#_x0000_t75" style="width:27.05pt;height:20.15pt" o:ole="">
            <v:imagedata r:id="rId16" o:title=""/>
          </v:shape>
          <o:OLEObject Type="Embed" ProgID="Equation.DSMT4" ShapeID="_x0000_i1029" DrawAspect="Content" ObjectID="_1636822517" r:id="rId17"/>
        </w:object>
      </w:r>
      <w:r w:rsidR="00E53F29">
        <w:rPr>
          <w:rFonts w:hint="cs"/>
          <w:rtl/>
        </w:rPr>
        <w:t xml:space="preserve"> </w:t>
      </w:r>
      <w:r w:rsidR="009F4DC8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لما ان : كتلة نواة الفلور</w:t>
      </w:r>
      <w:r w:rsidR="0047293A">
        <w:rPr>
          <w:rFonts w:ascii="Simplified Arabic" w:hAnsi="Simplified Arabic" w:cs="Simplified Arabic" w:hint="cs"/>
          <w:sz w:val="33"/>
          <w:szCs w:val="33"/>
          <w:rtl/>
        </w:rPr>
        <w:t xml:space="preserve"> </w:t>
      </w:r>
      <w:r w:rsidR="00E53F29" w:rsidRPr="009F4DC8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3040" w:dyaOrig="460">
          <v:shape id="_x0000_i1030" type="#_x0000_t75" style="width:133.65pt;height:21.9pt" o:ole="">
            <v:imagedata r:id="rId18" o:title=""/>
          </v:shape>
          <o:OLEObject Type="Embed" ProgID="Equation.DSMT4" ShapeID="_x0000_i1030" DrawAspect="Content" ObjectID="_1636822518" r:id="rId19"/>
        </w:object>
      </w:r>
      <w:r w:rsidR="0047293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9F4DC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و </w:t>
      </w:r>
      <w:r w:rsidR="009F4DC8" w:rsidRPr="009F4DC8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2780" w:dyaOrig="420">
          <v:shape id="_x0000_i1031" type="#_x0000_t75" style="width:122.1pt;height:19.6pt" o:ole="">
            <v:imagedata r:id="rId20" o:title=""/>
          </v:shape>
          <o:OLEObject Type="Embed" ProgID="Equation.DSMT4" ShapeID="_x0000_i1031" DrawAspect="Content" ObjectID="_1636822519" r:id="rId21"/>
        </w:object>
      </w:r>
      <w:r w:rsidR="002F56BB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F37D9A" w:rsidRDefault="00C22FF3" w:rsidP="002F56BB">
      <w:pPr>
        <w:bidi/>
        <w:ind w:right="142"/>
        <w:rPr>
          <w:rFonts w:ascii="Simplified Arabic" w:hAnsi="Simplified Arabic" w:cs="Simplified Arabic"/>
          <w:sz w:val="33"/>
          <w:szCs w:val="33"/>
          <w:rtl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2</w:t>
      </w:r>
      <w:r w:rsidR="0047293A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- </w:t>
      </w:r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ذا كانت شحنة نواة السيلكون : </w:t>
      </w:r>
      <w:r w:rsidR="00042D3D" w:rsidRPr="00E53F29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2620" w:dyaOrig="420">
          <v:shape id="_x0000_i1089" type="#_x0000_t75" style="width:114.6pt;height:19.6pt" o:ole="">
            <v:imagedata r:id="rId22" o:title=""/>
          </v:shape>
          <o:OLEObject Type="Embed" ProgID="Equation.DSMT4" ShapeID="_x0000_i1089" DrawAspect="Content" ObjectID="_1636822520" r:id="rId23"/>
        </w:object>
      </w:r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استنتج العدد </w:t>
      </w:r>
      <w:proofErr w:type="spellStart"/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شحني</w:t>
      </w:r>
      <w:proofErr w:type="spellEnd"/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لعنصر</w:t>
      </w:r>
      <w:r w:rsidR="00E53F29" w:rsidRPr="007D15FB">
        <w:rPr>
          <w:position w:val="-12"/>
        </w:rPr>
        <w:object w:dxaOrig="499" w:dyaOrig="380">
          <v:shape id="_x0000_i1032" type="#_x0000_t75" style="width:24.75pt;height:19.6pt" o:ole="">
            <v:imagedata r:id="rId24" o:title=""/>
          </v:shape>
          <o:OLEObject Type="Embed" ProgID="Equation.DSMT4" ShapeID="_x0000_i1032" DrawAspect="Content" ObjectID="_1636822521" r:id="rId25"/>
        </w:object>
      </w:r>
      <w:r w:rsidR="00E53F29">
        <w:rPr>
          <w:rFonts w:hint="cs"/>
          <w:rtl/>
        </w:rPr>
        <w:t>.</w:t>
      </w:r>
      <w:r w:rsidR="00E53F29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="004D02C0" w:rsidRPr="0047293A">
        <w:rPr>
          <w:rFonts w:ascii="Simplified Arabic" w:hAnsi="Simplified Arabic" w:cs="Simplified Arabic"/>
          <w:sz w:val="33"/>
          <w:szCs w:val="33"/>
        </w:rPr>
        <w:br/>
      </w:r>
      <w:r>
        <w:rPr>
          <w:rFonts w:ascii="Simplified Arabic" w:hAnsi="Simplified Arabic" w:cs="Simplified Arabic" w:hint="cs"/>
          <w:sz w:val="33"/>
          <w:szCs w:val="33"/>
          <w:rtl/>
        </w:rPr>
        <w:t>3</w:t>
      </w:r>
      <w:r w:rsidR="00BB5097">
        <w:rPr>
          <w:rFonts w:ascii="Simplified Arabic" w:hAnsi="Simplified Arabic" w:cs="Simplified Arabic" w:hint="cs"/>
          <w:sz w:val="33"/>
          <w:szCs w:val="33"/>
          <w:rtl/>
        </w:rPr>
        <w:t>- اكمل الجدول التالي:</w:t>
      </w:r>
    </w:p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1146"/>
        <w:gridCol w:w="2221"/>
        <w:gridCol w:w="1134"/>
        <w:gridCol w:w="1134"/>
        <w:gridCol w:w="2126"/>
        <w:gridCol w:w="1951"/>
      </w:tblGrid>
      <w:tr w:rsidR="00C22FF3" w:rsidTr="002F56BB">
        <w:tc>
          <w:tcPr>
            <w:tcW w:w="114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عنصر</w:t>
            </w:r>
          </w:p>
        </w:tc>
        <w:tc>
          <w:tcPr>
            <w:tcW w:w="222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توزيع</w:t>
            </w:r>
            <w:proofErr w:type="gramEnd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 xml:space="preserve"> الإلكترون</w:t>
            </w:r>
            <w:r>
              <w:rPr>
                <w:rFonts w:ascii="Simplified Arabic" w:hAnsi="Simplified Arabic" w:cs="Simplified Arabic" w:hint="eastAsia"/>
                <w:sz w:val="33"/>
                <w:szCs w:val="33"/>
                <w:rtl/>
              </w:rPr>
              <w:t>ي</w:t>
            </w: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 xml:space="preserve"> </w:t>
            </w: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سطر</w:t>
            </w: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عمود</w:t>
            </w:r>
          </w:p>
        </w:tc>
        <w:tc>
          <w:tcPr>
            <w:tcW w:w="212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تمثيل لويس للذرة</w:t>
            </w:r>
          </w:p>
        </w:tc>
        <w:tc>
          <w:tcPr>
            <w:tcW w:w="195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تكافؤ</w:t>
            </w:r>
            <w:proofErr w:type="gramEnd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 xml:space="preserve"> العنصر</w:t>
            </w:r>
          </w:p>
        </w:tc>
      </w:tr>
      <w:tr w:rsidR="00C22FF3" w:rsidTr="002F56BB">
        <w:tc>
          <w:tcPr>
            <w:tcW w:w="114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7D15FB">
              <w:rPr>
                <w:position w:val="-12"/>
              </w:rPr>
              <w:object w:dxaOrig="540" w:dyaOrig="400">
                <v:shape id="_x0000_i1033" type="#_x0000_t75" style="width:27.05pt;height:20.15pt" o:ole="">
                  <v:imagedata r:id="rId26" o:title=""/>
                </v:shape>
                <o:OLEObject Type="Embed" ProgID="Equation.DSMT4" ShapeID="_x0000_i1033" DrawAspect="Content" ObjectID="_1636822522" r:id="rId27"/>
              </w:object>
            </w:r>
          </w:p>
        </w:tc>
        <w:tc>
          <w:tcPr>
            <w:tcW w:w="222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212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95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</w:tr>
      <w:tr w:rsidR="00C22FF3" w:rsidTr="002F56BB">
        <w:tc>
          <w:tcPr>
            <w:tcW w:w="114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639" w:dyaOrig="400">
                <v:shape id="_x0000_i1034" type="#_x0000_t75" style="width:27.65pt;height:19pt" o:ole="">
                  <v:imagedata r:id="rId28" o:title=""/>
                </v:shape>
                <o:OLEObject Type="Embed" ProgID="Equation.DSMT4" ShapeID="_x0000_i1034" DrawAspect="Content" ObjectID="_1636822523" r:id="rId29"/>
              </w:object>
            </w:r>
          </w:p>
        </w:tc>
        <w:tc>
          <w:tcPr>
            <w:tcW w:w="222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134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2126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1951" w:type="dxa"/>
          </w:tcPr>
          <w:p w:rsidR="00C22FF3" w:rsidRDefault="00C22FF3" w:rsidP="00BB5097">
            <w:pPr>
              <w:bidi/>
              <w:ind w:right="142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</w:tr>
    </w:tbl>
    <w:p w:rsidR="00BB5097" w:rsidRDefault="00C22FF3" w:rsidP="002F56BB">
      <w:pPr>
        <w:bidi/>
        <w:ind w:right="142"/>
        <w:rPr>
          <w:rFonts w:ascii="Simplified Arabic" w:hAnsi="Simplified Arabic" w:cs="Simplified Arabic"/>
          <w:sz w:val="33"/>
          <w:szCs w:val="33"/>
          <w:rtl/>
        </w:rPr>
      </w:pPr>
      <w:r>
        <w:rPr>
          <w:rFonts w:ascii="Simplified Arabic" w:hAnsi="Simplified Arabic" w:cs="Simplified Arabic" w:hint="cs"/>
          <w:sz w:val="33"/>
          <w:szCs w:val="33"/>
          <w:rtl/>
        </w:rPr>
        <w:t>4</w:t>
      </w:r>
      <w:r w:rsidR="00BB5097">
        <w:rPr>
          <w:rFonts w:ascii="Simplified Arabic" w:hAnsi="Simplified Arabic" w:cs="Simplified Arabic" w:hint="cs"/>
          <w:sz w:val="33"/>
          <w:szCs w:val="33"/>
          <w:rtl/>
        </w:rPr>
        <w:t xml:space="preserve">- </w:t>
      </w:r>
      <w:r w:rsidR="00D62571">
        <w:rPr>
          <w:rFonts w:ascii="Simplified Arabic" w:hAnsi="Simplified Arabic" w:cs="Simplified Arabic" w:hint="cs"/>
          <w:sz w:val="33"/>
          <w:szCs w:val="33"/>
          <w:rtl/>
        </w:rPr>
        <w:t>تتواجد النظائر بنسبة ثابتة في الطبيعة،</w:t>
      </w:r>
      <w:r w:rsidR="002F56BB">
        <w:rPr>
          <w:rFonts w:ascii="Simplified Arabic" w:hAnsi="Simplified Arabic" w:cs="Simplified Arabic" w:hint="cs"/>
          <w:sz w:val="33"/>
          <w:szCs w:val="33"/>
          <w:rtl/>
        </w:rPr>
        <w:t xml:space="preserve"> </w:t>
      </w:r>
      <w:r w:rsidR="00D62571">
        <w:rPr>
          <w:rFonts w:ascii="Simplified Arabic" w:hAnsi="Simplified Arabic" w:cs="Simplified Arabic" w:hint="cs"/>
          <w:sz w:val="33"/>
          <w:szCs w:val="33"/>
          <w:rtl/>
        </w:rPr>
        <w:t xml:space="preserve">على سبيل المثال </w:t>
      </w:r>
      <w:r w:rsidR="002F56BB">
        <w:rPr>
          <w:rFonts w:ascii="Simplified Arabic" w:hAnsi="Simplified Arabic" w:cs="Simplified Arabic" w:hint="cs"/>
          <w:sz w:val="33"/>
          <w:szCs w:val="33"/>
          <w:rtl/>
        </w:rPr>
        <w:t xml:space="preserve">لدينا </w:t>
      </w:r>
      <w:proofErr w:type="gramStart"/>
      <w:r w:rsidR="00D62571">
        <w:rPr>
          <w:rFonts w:ascii="Simplified Arabic" w:hAnsi="Simplified Arabic" w:cs="Simplified Arabic" w:hint="cs"/>
          <w:sz w:val="33"/>
          <w:szCs w:val="33"/>
          <w:rtl/>
        </w:rPr>
        <w:t>النظائر</w:t>
      </w:r>
      <w:proofErr w:type="gramEnd"/>
      <w:r w:rsidR="002F56BB">
        <w:rPr>
          <w:rFonts w:ascii="Simplified Arabic" w:hAnsi="Simplified Arabic" w:cs="Simplified Arabic" w:hint="cs"/>
          <w:sz w:val="33"/>
          <w:szCs w:val="33"/>
          <w:rtl/>
        </w:rPr>
        <w:t xml:space="preserve"> </w:t>
      </w:r>
      <w:r w:rsidR="00D62571">
        <w:rPr>
          <w:rFonts w:ascii="Simplified Arabic" w:hAnsi="Simplified Arabic" w:cs="Simplified Arabic" w:hint="cs"/>
          <w:sz w:val="33"/>
          <w:szCs w:val="33"/>
          <w:rtl/>
        </w:rPr>
        <w:t>التالية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220"/>
        <w:gridCol w:w="1061"/>
        <w:gridCol w:w="1918"/>
        <w:gridCol w:w="1918"/>
        <w:gridCol w:w="1602"/>
      </w:tblGrid>
      <w:tr w:rsidR="00D62571" w:rsidTr="00384E56">
        <w:tc>
          <w:tcPr>
            <w:tcW w:w="3220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</w:pPr>
            <w:r>
              <w:rPr>
                <w:rFonts w:hint="cs"/>
                <w:rtl/>
              </w:rPr>
              <w:t>العنصر</w:t>
            </w:r>
          </w:p>
        </w:tc>
        <w:tc>
          <w:tcPr>
            <w:tcW w:w="105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7D15FB">
              <w:rPr>
                <w:position w:val="-12"/>
              </w:rPr>
              <w:object w:dxaOrig="540" w:dyaOrig="400">
                <v:shape id="_x0000_i1035" type="#_x0000_t75" style="width:27.05pt;height:20.15pt" o:ole="">
                  <v:imagedata r:id="rId30" o:title=""/>
                </v:shape>
                <o:OLEObject Type="Embed" ProgID="Equation.DSMT4" ShapeID="_x0000_i1035" DrawAspect="Content" ObjectID="_1636822524" r:id="rId31"/>
              </w:object>
            </w:r>
          </w:p>
        </w:tc>
        <w:tc>
          <w:tcPr>
            <w:tcW w:w="191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639" w:dyaOrig="400">
                <v:shape id="_x0000_i1036" type="#_x0000_t75" style="width:27.65pt;height:19pt" o:ole="">
                  <v:imagedata r:id="rId32" o:title=""/>
                </v:shape>
                <o:OLEObject Type="Embed" ProgID="Equation.DSMT4" ShapeID="_x0000_i1036" DrawAspect="Content" ObjectID="_1636822525" r:id="rId33"/>
              </w:object>
            </w:r>
          </w:p>
        </w:tc>
        <w:tc>
          <w:tcPr>
            <w:tcW w:w="191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639" w:dyaOrig="400">
                <v:shape id="_x0000_i1037" type="#_x0000_t75" style="width:27.65pt;height:19pt" o:ole="">
                  <v:imagedata r:id="rId34" o:title=""/>
                </v:shape>
                <o:OLEObject Type="Embed" ProgID="Equation.DSMT4" ShapeID="_x0000_i1037" DrawAspect="Content" ObjectID="_1636822526" r:id="rId35"/>
              </w:object>
            </w:r>
          </w:p>
        </w:tc>
        <w:tc>
          <w:tcPr>
            <w:tcW w:w="159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639" w:dyaOrig="400">
                <v:shape id="_x0000_i1038" type="#_x0000_t75" style="width:27.65pt;height:19pt" o:ole="">
                  <v:imagedata r:id="rId36" o:title=""/>
                </v:shape>
                <o:OLEObject Type="Embed" ProgID="Equation.DSMT4" ShapeID="_x0000_i1038" DrawAspect="Content" ObjectID="_1636822527" r:id="rId37"/>
              </w:object>
            </w:r>
          </w:p>
        </w:tc>
      </w:tr>
      <w:tr w:rsidR="00D62571" w:rsidTr="00384E56">
        <w:tc>
          <w:tcPr>
            <w:tcW w:w="3220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نسبة تواجده في الطبيعة</w:t>
            </w:r>
          </w:p>
        </w:tc>
        <w:tc>
          <w:tcPr>
            <w:tcW w:w="105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D62571">
              <w:rPr>
                <w:position w:val="-6"/>
              </w:rPr>
              <w:object w:dxaOrig="700" w:dyaOrig="300">
                <v:shape id="_x0000_i1039" type="#_x0000_t75" style="width:35.15pt;height:15pt" o:ole="">
                  <v:imagedata r:id="rId38" o:title=""/>
                </v:shape>
                <o:OLEObject Type="Embed" ProgID="Equation.DSMT4" ShapeID="_x0000_i1039" DrawAspect="Content" ObjectID="_1636822528" r:id="rId39"/>
              </w:object>
            </w:r>
          </w:p>
        </w:tc>
        <w:tc>
          <w:tcPr>
            <w:tcW w:w="1918" w:type="dxa"/>
            <w:vAlign w:val="center"/>
          </w:tcPr>
          <w:p w:rsidR="00D62571" w:rsidRDefault="000E0C43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0E0C43">
              <w:rPr>
                <w:position w:val="-10"/>
              </w:rPr>
              <w:object w:dxaOrig="1380" w:dyaOrig="340">
                <v:shape id="_x0000_i1040" type="#_x0000_t75" style="width:69.1pt;height:16.7pt" o:ole="">
                  <v:imagedata r:id="rId40" o:title=""/>
                </v:shape>
                <o:OLEObject Type="Embed" ProgID="Equation.DSMT4" ShapeID="_x0000_i1040" DrawAspect="Content" ObjectID="_1636822529" r:id="rId41"/>
              </w:object>
            </w:r>
          </w:p>
        </w:tc>
        <w:tc>
          <w:tcPr>
            <w:tcW w:w="1918" w:type="dxa"/>
            <w:vAlign w:val="center"/>
          </w:tcPr>
          <w:p w:rsidR="00D62571" w:rsidRDefault="000E0C43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D62571">
              <w:rPr>
                <w:position w:val="-10"/>
              </w:rPr>
              <w:object w:dxaOrig="1260" w:dyaOrig="340">
                <v:shape id="_x0000_i1041" type="#_x0000_t75" style="width:62.8pt;height:16.7pt" o:ole="">
                  <v:imagedata r:id="rId42" o:title=""/>
                </v:shape>
                <o:OLEObject Type="Embed" ProgID="Equation.DSMT4" ShapeID="_x0000_i1041" DrawAspect="Content" ObjectID="_1636822530" r:id="rId43"/>
              </w:object>
            </w:r>
          </w:p>
        </w:tc>
        <w:tc>
          <w:tcPr>
            <w:tcW w:w="1598" w:type="dxa"/>
            <w:vAlign w:val="center"/>
          </w:tcPr>
          <w:p w:rsidR="00D62571" w:rsidRDefault="00D62571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D62571">
              <w:rPr>
                <w:position w:val="-12"/>
              </w:rPr>
              <w:object w:dxaOrig="1240" w:dyaOrig="360">
                <v:shape id="_x0000_i1042" type="#_x0000_t75" style="width:62.2pt;height:17.85pt" o:ole="">
                  <v:imagedata r:id="rId44" o:title=""/>
                </v:shape>
                <o:OLEObject Type="Embed" ProgID="Equation.DSMT4" ShapeID="_x0000_i1042" DrawAspect="Content" ObjectID="_1636822531" r:id="rId45"/>
              </w:object>
            </w:r>
          </w:p>
        </w:tc>
      </w:tr>
    </w:tbl>
    <w:p w:rsidR="00D62571" w:rsidRDefault="00D62571" w:rsidP="002F56BB">
      <w:pPr>
        <w:pStyle w:val="Paragraphedeliste"/>
        <w:numPr>
          <w:ilvl w:val="0"/>
          <w:numId w:val="3"/>
        </w:numPr>
        <w:ind w:left="720" w:right="142"/>
        <w:rPr>
          <w:rFonts w:ascii="Simplified Arabic" w:hAnsi="Simplified Arabic" w:cs="Simplified Arabic"/>
          <w:sz w:val="33"/>
          <w:szCs w:val="33"/>
        </w:rPr>
      </w:pPr>
      <w:r>
        <w:rPr>
          <w:rFonts w:ascii="Simplified Arabic" w:hAnsi="Simplified Arabic" w:cs="Simplified Arabic" w:hint="cs"/>
          <w:sz w:val="33"/>
          <w:szCs w:val="33"/>
          <w:rtl/>
        </w:rPr>
        <w:t>عرف النظائر.</w:t>
      </w:r>
    </w:p>
    <w:p w:rsidR="00C22FF3" w:rsidRDefault="00C22FF3" w:rsidP="002F56BB">
      <w:pPr>
        <w:bidi/>
        <w:ind w:right="142"/>
        <w:rPr>
          <w:rFonts w:ascii="Simplified Arabic" w:hAnsi="Simplified Arabic" w:cs="Simplified Arabic"/>
          <w:sz w:val="33"/>
          <w:szCs w:val="33"/>
          <w:rtl/>
        </w:rPr>
      </w:pPr>
      <w:r>
        <w:rPr>
          <w:rFonts w:ascii="Simplified Arabic" w:hAnsi="Simplified Arabic" w:cs="Simplified Arabic" w:hint="cs"/>
          <w:sz w:val="33"/>
          <w:szCs w:val="33"/>
          <w:rtl/>
        </w:rPr>
        <w:t>5- اكمل الجدول التالي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511"/>
        <w:gridCol w:w="888"/>
        <w:gridCol w:w="1541"/>
        <w:gridCol w:w="1188"/>
        <w:gridCol w:w="1393"/>
        <w:gridCol w:w="2771"/>
      </w:tblGrid>
      <w:tr w:rsidR="00384E56" w:rsidTr="00384E56">
        <w:tc>
          <w:tcPr>
            <w:tcW w:w="0" w:type="auto"/>
            <w:gridSpan w:val="2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جزيء</w: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تمثيل لويس</w: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940" w:dyaOrig="380">
                <v:shape id="_x0000_i1043" type="#_x0000_t75" style="width:41.45pt;height:17.85pt" o:ole="">
                  <v:imagedata r:id="rId46" o:title=""/>
                </v:shape>
                <o:OLEObject Type="Embed" ProgID="Equation.DSMT4" ShapeID="_x0000_i1043" DrawAspect="Content" ObjectID="_1636822532" r:id="rId47"/>
              </w:objec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تمثيل</w:t>
            </w:r>
            <w:proofErr w:type="gramEnd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 xml:space="preserve"> كرام</w: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proofErr w:type="gramStart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بنية</w:t>
            </w:r>
            <w:proofErr w:type="gramEnd"/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 xml:space="preserve"> </w:t>
            </w:r>
            <w:r>
              <w:rPr>
                <w:rFonts w:ascii="Simplified Arabic" w:hAnsi="Simplified Arabic" w:cs="Simplified Arabic" w:hint="cs"/>
                <w:sz w:val="33"/>
                <w:szCs w:val="33"/>
                <w:rtl/>
                <w:lang w:bidi="ar-DZ"/>
              </w:rPr>
              <w:t xml:space="preserve">الهندسية </w:t>
            </w: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الفضائية</w:t>
            </w:r>
          </w:p>
        </w:tc>
      </w:tr>
      <w:tr w:rsidR="00384E56" w:rsidTr="00384E56">
        <w:tc>
          <w:tcPr>
            <w:tcW w:w="0" w:type="auto"/>
            <w:vAlign w:val="center"/>
          </w:tcPr>
          <w:p w:rsidR="00384E56" w:rsidRPr="0047293A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8"/>
                <w:szCs w:val="28"/>
                <w:lang w:bidi="ar-DZ"/>
              </w:rPr>
            </w:pPr>
            <w:r>
              <w:rPr>
                <w:rFonts w:ascii="Simplified Arabic" w:hAnsi="Simplified Arabic" w:cs="Simplified Arabic" w:hint="cs"/>
                <w:sz w:val="33"/>
                <w:szCs w:val="33"/>
                <w:rtl/>
              </w:rPr>
              <w:t>رباعي فلور السيلكون</w: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  <w:r w:rsidRPr="0047293A">
              <w:rPr>
                <w:rFonts w:ascii="Simplified Arabic" w:hAnsi="Simplified Arabic" w:cs="Simplified Arabic"/>
                <w:position w:val="-12"/>
                <w:sz w:val="28"/>
                <w:szCs w:val="28"/>
                <w:lang w:bidi="ar-DZ"/>
              </w:rPr>
              <w:object w:dxaOrig="600" w:dyaOrig="380">
                <v:shape id="_x0000_i1044" type="#_x0000_t75" style="width:26.5pt;height:17.85pt" o:ole="">
                  <v:imagedata r:id="rId48" o:title=""/>
                </v:shape>
                <o:OLEObject Type="Embed" ProgID="Equation.DSMT4" ShapeID="_x0000_i1044" DrawAspect="Content" ObjectID="_1636822533" r:id="rId49"/>
              </w:object>
            </w: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  <w:tc>
          <w:tcPr>
            <w:tcW w:w="0" w:type="auto"/>
            <w:vAlign w:val="center"/>
          </w:tcPr>
          <w:p w:rsidR="00384E56" w:rsidRDefault="00384E56" w:rsidP="00384E56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33"/>
                <w:szCs w:val="33"/>
                <w:rtl/>
              </w:rPr>
            </w:pPr>
          </w:p>
        </w:tc>
      </w:tr>
    </w:tbl>
    <w:p w:rsidR="00C22FF3" w:rsidRDefault="002F56BB" w:rsidP="00D73B6A">
      <w:pPr>
        <w:bidi/>
        <w:ind w:right="14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33"/>
          <w:szCs w:val="33"/>
          <w:rtl/>
        </w:rPr>
        <w:t xml:space="preserve">6- </w:t>
      </w:r>
      <w:r w:rsidR="00D73B6A">
        <w:rPr>
          <w:rFonts w:ascii="Simplified Arabic" w:hAnsi="Simplified Arabic" w:cs="Simplified Arabic" w:hint="cs"/>
          <w:sz w:val="33"/>
          <w:szCs w:val="33"/>
          <w:rtl/>
        </w:rPr>
        <w:t>احسب كتلة جزيء واحد من رباعي فلور السيلكون</w:t>
      </w:r>
      <w:r w:rsidR="00D73B6A" w:rsidRPr="00D73B6A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1100" w:dyaOrig="420">
          <v:shape id="_x0000_i1045" type="#_x0000_t75" style="width:47.8pt;height:19.6pt" o:ole="">
            <v:imagedata r:id="rId50" o:title=""/>
          </v:shape>
          <o:OLEObject Type="Embed" ProgID="Equation.DSMT4" ShapeID="_x0000_i1045" DrawAspect="Content" ObjectID="_1636822534" r:id="rId51"/>
        </w:object>
      </w:r>
      <w:r w:rsidR="00D73B6A">
        <w:rPr>
          <w:rFonts w:ascii="Simplified Arabic" w:hAnsi="Simplified Arabic" w:cs="Simplified Arabic" w:hint="cs"/>
          <w:sz w:val="33"/>
          <w:szCs w:val="33"/>
          <w:rtl/>
        </w:rPr>
        <w:t xml:space="preserve"> ثم استنتج عدد الجزيئات الموجودة في عينة منه كتلتها </w:t>
      </w:r>
      <w:r>
        <w:rPr>
          <w:rFonts w:ascii="Simplified Arabic" w:hAnsi="Simplified Arabic" w:cs="Simplified Arabic" w:hint="cs"/>
          <w:sz w:val="33"/>
          <w:szCs w:val="33"/>
          <w:rtl/>
        </w:rPr>
        <w:t xml:space="preserve"> </w:t>
      </w:r>
      <w:r w:rsidR="00D73B6A" w:rsidRPr="00D73B6A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1040" w:dyaOrig="360">
          <v:shape id="_x0000_i1046" type="#_x0000_t75" style="width:45.5pt;height:16.7pt" o:ole="">
            <v:imagedata r:id="rId52" o:title=""/>
          </v:shape>
          <o:OLEObject Type="Embed" ProgID="Equation.DSMT4" ShapeID="_x0000_i1046" DrawAspect="Content" ObjectID="_1636822535" r:id="rId53"/>
        </w:object>
      </w:r>
      <w:r w:rsidR="00D73B6A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0E0C43" w:rsidRDefault="000E0C43" w:rsidP="007524AD">
      <w:pPr>
        <w:bidi/>
        <w:ind w:right="142"/>
        <w:rPr>
          <w:rFonts w:cs="Traditional Arabic"/>
          <w:b/>
          <w:bCs/>
          <w:sz w:val="32"/>
          <w:szCs w:val="32"/>
          <w:u w:val="single"/>
          <w:rtl/>
          <w:lang w:bidi="ar-DZ"/>
        </w:rPr>
      </w:pPr>
    </w:p>
    <w:p w:rsidR="007524AD" w:rsidRPr="007524AD" w:rsidRDefault="007524AD" w:rsidP="000E0C43">
      <w:pPr>
        <w:bidi/>
        <w:ind w:right="142"/>
        <w:rPr>
          <w:rStyle w:val="Accentuation"/>
          <w:rFonts w:cs="Traditional Arabic"/>
          <w:b/>
          <w:bCs/>
          <w:i w:val="0"/>
          <w:iCs w:val="0"/>
          <w:sz w:val="32"/>
          <w:szCs w:val="32"/>
          <w:u w:val="single"/>
          <w:rtl/>
          <w:lang w:bidi="ar-DZ"/>
        </w:rPr>
      </w:pPr>
      <w:r w:rsidRPr="007524AD"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  <w:lastRenderedPageBreak/>
        <w:t xml:space="preserve">التمرين </w:t>
      </w:r>
      <w:r w:rsidR="000E0C43"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7524AD"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  <w:t xml:space="preserve"> (12 نقاط)</w:t>
      </w:r>
    </w:p>
    <w:p w:rsidR="00537706" w:rsidRPr="0051179E" w:rsidRDefault="00D73B6A" w:rsidP="00042D3D">
      <w:pPr>
        <w:bidi/>
        <w:ind w:right="142"/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</w:pPr>
      <w:r w:rsidRPr="0051179E">
        <w:rPr>
          <w:rStyle w:val="Accentuation"/>
          <w:rFonts w:ascii="Simplified Arabic" w:hAnsi="Simplified Arabic" w:cs="Simplified Arabic"/>
          <w:b/>
          <w:bCs/>
          <w:i w:val="0"/>
          <w:iCs w:val="0"/>
          <w:color w:val="6A6A6A"/>
          <w:sz w:val="26"/>
          <w:szCs w:val="26"/>
          <w:shd w:val="clear" w:color="auto" w:fill="FFFFFF"/>
          <w:rtl/>
        </w:rPr>
        <w:t>لعبة رمي</w:t>
      </w:r>
      <w:r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</w:rPr>
        <w:t> </w:t>
      </w:r>
      <w:r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المطرقة من اقوى واروع الالعاب في مدينة الالعاب، حيث يلزم اكساب المطرقة س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ر</w:t>
      </w:r>
      <w:r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عة ابتدائية</w:t>
      </w:r>
      <w:r w:rsidR="008F0A39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279" w:dyaOrig="380">
          <v:shape id="_x0000_i1047" type="#_x0000_t75" style="width:12.1pt;height:17.85pt" o:ole="">
            <v:imagedata r:id="rId54" o:title=""/>
          </v:shape>
          <o:OLEObject Type="Embed" ProgID="Equation.DSMT4" ShapeID="_x0000_i1047" DrawAspect="Content" ObjectID="_1636822536" r:id="rId55"/>
        </w:object>
      </w:r>
      <w:r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مناسبة لت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نزلق على مستوي مائل عن الافق بزاوية</w:t>
      </w:r>
      <w:r w:rsidR="00537706" w:rsidRPr="0051179E">
        <w:rPr>
          <w:rFonts w:ascii="Simplified Arabic" w:hAnsi="Simplified Arabic" w:cs="Simplified Arabic"/>
          <w:position w:val="-6"/>
          <w:sz w:val="26"/>
          <w:szCs w:val="26"/>
          <w:lang w:bidi="ar-DZ"/>
        </w:rPr>
        <w:object w:dxaOrig="260" w:dyaOrig="240">
          <v:shape id="_x0000_i1048" type="#_x0000_t75" style="width:11.5pt;height:11.5pt" o:ole="">
            <v:imagedata r:id="rId56" o:title=""/>
          </v:shape>
          <o:OLEObject Type="Embed" ProgID="Equation.DSMT4" ShapeID="_x0000_i1048" DrawAspect="Content" ObjectID="_1636822537" r:id="rId57"/>
        </w:objec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ثم تواصل حركتها على مستوي مائل اخر يصنع زاوية </w:t>
      </w:r>
      <w:r w:rsidR="00537706" w:rsidRPr="0051179E">
        <w:rPr>
          <w:rFonts w:ascii="Simplified Arabic" w:hAnsi="Simplified Arabic" w:cs="Simplified Arabic"/>
          <w:position w:val="-10"/>
          <w:sz w:val="26"/>
          <w:szCs w:val="26"/>
          <w:lang w:bidi="ar-DZ"/>
        </w:rPr>
        <w:object w:dxaOrig="260" w:dyaOrig="340">
          <v:shape id="_x0000_i1049" type="#_x0000_t75" style="width:11.5pt;height:15.55pt" o:ole="">
            <v:imagedata r:id="rId58" o:title=""/>
          </v:shape>
          <o:OLEObject Type="Embed" ProgID="Equation.DSMT4" ShapeID="_x0000_i1049" DrawAspect="Content" ObjectID="_1636822538" r:id="rId59"/>
        </w:objec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  <w:lang w:bidi="ar-DZ"/>
        </w:rPr>
        <w:t xml:space="preserve">مع المستوى الافقي 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لتسقط في حوض مائي شبه مملوء بالماء ويحتوي على عدد من كرا</w:t>
      </w:r>
      <w:r w:rsidR="008F0A39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  <w:lang w:bidi="ar-DZ"/>
        </w:rPr>
        <w:t>ت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القدم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>.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عند سقوط المطرقة 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>تتسبب في اسقاط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احدى الكرا</w:t>
      </w:r>
      <w:r w:rsidR="008F0A39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ت</w:t>
      </w:r>
      <w:r w:rsidR="00042D3D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>لت</w:t>
      </w:r>
      <w:r w:rsidR="00042D3D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كون هدي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>تاً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للمتسابق.</w:t>
      </w:r>
      <w:r w:rsidR="008F0A39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جرب يوسف اللعبة فرمى المطرقة على المستوى المائل 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 xml:space="preserve">كما في 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الشكل (</w:t>
      </w:r>
      <w:r w:rsidR="0051179E" w:rsidRPr="0051179E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>1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) </w:t>
      </w:r>
      <w:r w:rsidR="00042D3D">
        <w:rPr>
          <w:rFonts w:ascii="Simplified Arabic" w:hAnsi="Simplified Arabic" w:cs="Simplified Arabic" w:hint="cs"/>
          <w:color w:val="545454"/>
          <w:sz w:val="26"/>
          <w:szCs w:val="26"/>
          <w:shd w:val="clear" w:color="auto" w:fill="FFFFFF"/>
          <w:rtl/>
        </w:rPr>
        <w:t xml:space="preserve">الذي </w:t>
      </w:r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يمثل مواضع نقطة متحركة من المطرقة اخذت خلال فواصل زمنية متتالية ومتساوية. </w:t>
      </w:r>
      <w:bookmarkStart w:id="0" w:name="_GoBack"/>
      <w:bookmarkEnd w:id="0"/>
      <w:proofErr w:type="gramStart"/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>سلم</w:t>
      </w:r>
      <w:proofErr w:type="gramEnd"/>
      <w:r w:rsidR="00537706" w:rsidRPr="0051179E">
        <w:rPr>
          <w:rFonts w:ascii="Simplified Arabic" w:hAnsi="Simplified Arabic" w:cs="Simplified Arabic"/>
          <w:color w:val="545454"/>
          <w:sz w:val="26"/>
          <w:szCs w:val="26"/>
          <w:shd w:val="clear" w:color="auto" w:fill="FFFFFF"/>
          <w:rtl/>
        </w:rPr>
        <w:t xml:space="preserve"> المسافة: </w:t>
      </w:r>
      <w:r w:rsidR="00537706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1280" w:dyaOrig="360">
          <v:shape id="_x0000_i1050" type="#_x0000_t75" style="width:56.45pt;height:16.7pt" o:ole="">
            <v:imagedata r:id="rId60" o:title=""/>
          </v:shape>
          <o:OLEObject Type="Embed" ProgID="Equation.DSMT4" ShapeID="_x0000_i1050" DrawAspect="Content" ObjectID="_1636822539" r:id="rId61"/>
        </w:object>
      </w:r>
    </w:p>
    <w:p w:rsidR="00537706" w:rsidRPr="0051179E" w:rsidRDefault="00537706" w:rsidP="00537706">
      <w:pPr>
        <w:bidi/>
        <w:ind w:right="142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>1- اكمل الجدول التالي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822"/>
        <w:gridCol w:w="788"/>
        <w:gridCol w:w="842"/>
        <w:gridCol w:w="842"/>
        <w:gridCol w:w="842"/>
        <w:gridCol w:w="842"/>
        <w:gridCol w:w="842"/>
        <w:gridCol w:w="842"/>
        <w:gridCol w:w="842"/>
        <w:gridCol w:w="842"/>
        <w:gridCol w:w="713"/>
        <w:gridCol w:w="1361"/>
      </w:tblGrid>
      <w:tr w:rsidR="008F0A39" w:rsidRPr="0051179E" w:rsidTr="007524AD">
        <w:tc>
          <w:tcPr>
            <w:tcW w:w="823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60" w:dyaOrig="360">
                <v:shape id="_x0000_i1051" type="#_x0000_t75" style="width:23.05pt;height:17.85pt" o:ole="">
                  <v:imagedata r:id="rId62" o:title=""/>
                </v:shape>
                <o:OLEObject Type="Embed" ProgID="Equation.DSMT4" ShapeID="_x0000_i1051" DrawAspect="Content" ObjectID="_1636822540" r:id="rId63"/>
              </w:object>
            </w:r>
          </w:p>
        </w:tc>
        <w:tc>
          <w:tcPr>
            <w:tcW w:w="78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0" w:dyaOrig="360">
                <v:shape id="_x0000_i1052" type="#_x0000_t75" style="width:20.15pt;height:17.85pt" o:ole="">
                  <v:imagedata r:id="rId64" o:title=""/>
                </v:shape>
                <o:OLEObject Type="Embed" ProgID="Equation.DSMT4" ShapeID="_x0000_i1052" DrawAspect="Content" ObjectID="_1636822541" r:id="rId65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0" w:dyaOrig="360">
                <v:shape id="_x0000_i1053" type="#_x0000_t75" style="width:20.15pt;height:17.85pt" o:ole="">
                  <v:imagedata r:id="rId66" o:title=""/>
                </v:shape>
                <o:OLEObject Type="Embed" ProgID="Equation.DSMT4" ShapeID="_x0000_i1053" DrawAspect="Content" ObjectID="_1636822542" r:id="rId67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0" w:dyaOrig="360">
                <v:shape id="_x0000_i1054" type="#_x0000_t75" style="width:20.15pt;height:17.85pt" o:ole="">
                  <v:imagedata r:id="rId68" o:title=""/>
                </v:shape>
                <o:OLEObject Type="Embed" ProgID="Equation.DSMT4" ShapeID="_x0000_i1054" DrawAspect="Content" ObjectID="_1636822543" r:id="rId69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0" w:dyaOrig="360">
                <v:shape id="_x0000_i1055" type="#_x0000_t75" style="width:20.15pt;height:17.85pt" o:ole="">
                  <v:imagedata r:id="rId70" o:title=""/>
                </v:shape>
                <o:OLEObject Type="Embed" ProgID="Equation.DSMT4" ShapeID="_x0000_i1055" DrawAspect="Content" ObjectID="_1636822544" r:id="rId71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5" w:dyaOrig="360" w14:anchorId="0C42A248">
                <v:shape id="_x0000_i1056" type="#_x0000_t75" style="width:20.15pt;height:17.85pt" o:ole="">
                  <v:imagedata r:id="rId72" o:title=""/>
                </v:shape>
                <o:OLEObject Type="Embed" ProgID="Equation.DSMT4" ShapeID="_x0000_i1056" DrawAspect="Content" ObjectID="_1636822545" r:id="rId73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5" w:dyaOrig="360" w14:anchorId="73585AB4">
                <v:shape id="_x0000_i1057" type="#_x0000_t75" style="width:20.15pt;height:17.85pt" o:ole="">
                  <v:imagedata r:id="rId74" o:title=""/>
                </v:shape>
                <o:OLEObject Type="Embed" ProgID="Equation.DSMT4" ShapeID="_x0000_i1057" DrawAspect="Content" ObjectID="_1636822546" r:id="rId75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5" w:dyaOrig="360" w14:anchorId="1F9C8E39">
                <v:shape id="_x0000_i1058" type="#_x0000_t75" style="width:20.15pt;height:17.85pt" o:ole="">
                  <v:imagedata r:id="rId76" o:title=""/>
                </v:shape>
                <o:OLEObject Type="Embed" ProgID="Equation.DSMT4" ShapeID="_x0000_i1058" DrawAspect="Content" ObjectID="_1636822547" r:id="rId77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5" w:dyaOrig="360" w14:anchorId="5408EAA9">
                <v:shape id="_x0000_i1059" type="#_x0000_t75" style="width:20.15pt;height:17.85pt" o:ole="">
                  <v:imagedata r:id="rId78" o:title=""/>
                </v:shape>
                <o:OLEObject Type="Embed" ProgID="Equation.DSMT4" ShapeID="_x0000_i1059" DrawAspect="Content" ObjectID="_1636822548" r:id="rId79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375" w:dyaOrig="360" w14:anchorId="751F39F2">
                <v:shape id="_x0000_i1060" type="#_x0000_t75" style="width:19pt;height:17.85pt" o:ole="">
                  <v:imagedata r:id="rId80" o:title=""/>
                </v:shape>
                <o:OLEObject Type="Embed" ProgID="Equation.DSMT4" ShapeID="_x0000_i1060" DrawAspect="Content" ObjectID="_1636822549" r:id="rId81"/>
              </w:object>
            </w:r>
          </w:p>
        </w:tc>
        <w:tc>
          <w:tcPr>
            <w:tcW w:w="713" w:type="dxa"/>
            <w:vAlign w:val="center"/>
          </w:tcPr>
          <w:p w:rsidR="008F0A39" w:rsidRPr="0051179E" w:rsidRDefault="008F0A39" w:rsidP="007524AD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Simplified Arabic" w:hAnsi="Simplified Arabic" w:cs="Simplified Arabic"/>
                <w:sz w:val="26"/>
                <w:szCs w:val="26"/>
                <w:lang w:val="en-US" w:bidi="ar-DZ"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val="en-US" w:bidi="ar-DZ"/>
              </w:rPr>
              <w:object w:dxaOrig="405" w:dyaOrig="360" w14:anchorId="49FEEFFA">
                <v:shape id="_x0000_i1061" type="#_x0000_t75" style="width:20.15pt;height:17.85pt" o:ole="">
                  <v:imagedata r:id="rId82" o:title=""/>
                </v:shape>
                <o:OLEObject Type="Embed" ProgID="Equation.DSMT4" ShapeID="_x0000_i1061" DrawAspect="Content" ObjectID="_1636822550" r:id="rId83"/>
              </w:object>
            </w:r>
          </w:p>
        </w:tc>
        <w:tc>
          <w:tcPr>
            <w:tcW w:w="135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420" w:dyaOrig="380">
                <v:shape id="_x0000_i1062" type="#_x0000_t75" style="width:17.85pt;height:17.85pt" o:ole="">
                  <v:imagedata r:id="rId84" o:title=""/>
                </v:shape>
                <o:OLEObject Type="Embed" ProgID="Equation.DSMT4" ShapeID="_x0000_i1062" DrawAspect="Content" ObjectID="_1636822551" r:id="rId85"/>
              </w:object>
            </w:r>
          </w:p>
        </w:tc>
      </w:tr>
      <w:tr w:rsidR="008F0A39" w:rsidRPr="0051179E" w:rsidTr="007524AD">
        <w:tc>
          <w:tcPr>
            <w:tcW w:w="823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4,0</w:t>
            </w:r>
          </w:p>
        </w:tc>
        <w:tc>
          <w:tcPr>
            <w:tcW w:w="78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3,6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3,2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2,8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2,4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2,0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1,6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1,2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0,8</w: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</w:rPr>
              <w:t>0,4</w:t>
            </w:r>
          </w:p>
        </w:tc>
        <w:tc>
          <w:tcPr>
            <w:tcW w:w="713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sz w:val="26"/>
                <w:szCs w:val="26"/>
                <w:rtl/>
              </w:rPr>
              <w:t>0</w:t>
            </w:r>
          </w:p>
        </w:tc>
        <w:tc>
          <w:tcPr>
            <w:tcW w:w="135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480" w:dyaOrig="360">
                <v:shape id="_x0000_i1063" type="#_x0000_t75" style="width:20.75pt;height:16.7pt" o:ole="">
                  <v:imagedata r:id="rId86" o:title=""/>
                </v:shape>
                <o:OLEObject Type="Embed" ProgID="Equation.DSMT4" ShapeID="_x0000_i1063" DrawAspect="Content" ObjectID="_1636822552" r:id="rId87"/>
              </w:object>
            </w:r>
          </w:p>
        </w:tc>
      </w:tr>
      <w:tr w:rsidR="008F0A39" w:rsidRPr="0051179E" w:rsidTr="007524AD">
        <w:tc>
          <w:tcPr>
            <w:tcW w:w="823" w:type="dxa"/>
            <w:tcBorders>
              <w:bottom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320" w:dyaOrig="380">
                <v:shape id="_x0000_i1064" type="#_x0000_t75" style="width:14.4pt;height:17.85pt" o:ole="">
                  <v:imagedata r:id="rId88" o:title=""/>
                </v:shape>
                <o:OLEObject Type="Embed" ProgID="Equation.DSMT4" ShapeID="_x0000_i1064" DrawAspect="Content" ObjectID="_1636822553" r:id="rId89"/>
              </w:object>
            </w:r>
          </w:p>
        </w:tc>
        <w:tc>
          <w:tcPr>
            <w:tcW w:w="78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tcBorders>
              <w:bottom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260" w:dyaOrig="380">
                <v:shape id="_x0000_i1065" type="#_x0000_t75" style="width:11.5pt;height:17.85pt" o:ole="">
                  <v:imagedata r:id="rId90" o:title=""/>
                </v:shape>
                <o:OLEObject Type="Embed" ProgID="Equation.DSMT4" ShapeID="_x0000_i1065" DrawAspect="Content" ObjectID="_1636822554" r:id="rId91"/>
              </w:object>
            </w: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713" w:type="dxa"/>
            <w:tcBorders>
              <w:bottom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279" w:dyaOrig="380">
                <v:shape id="_x0000_i1066" type="#_x0000_t75" style="width:12.1pt;height:17.85pt" o:ole="">
                  <v:imagedata r:id="rId92" o:title=""/>
                </v:shape>
                <o:OLEObject Type="Embed" ProgID="Equation.DSMT4" ShapeID="_x0000_i1066" DrawAspect="Content" ObjectID="_1636822555" r:id="rId93"/>
              </w:object>
            </w:r>
          </w:p>
        </w:tc>
        <w:tc>
          <w:tcPr>
            <w:tcW w:w="135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960" w:dyaOrig="360">
                <v:shape id="_x0000_i1067" type="#_x0000_t75" style="width:42.05pt;height:16.7pt" o:ole="">
                  <v:imagedata r:id="rId94" o:title=""/>
                </v:shape>
                <o:OLEObject Type="Embed" ProgID="Equation.DSMT4" ShapeID="_x0000_i1067" DrawAspect="Content" ObjectID="_1636822556" r:id="rId95"/>
              </w:object>
            </w:r>
          </w:p>
        </w:tc>
      </w:tr>
      <w:tr w:rsidR="008F0A39" w:rsidRPr="0051179E" w:rsidTr="007524AD">
        <w:tc>
          <w:tcPr>
            <w:tcW w:w="823" w:type="dxa"/>
            <w:tcBorders>
              <w:tl2br w:val="single" w:sz="4" w:space="0" w:color="000000"/>
              <w:tr2bl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78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tcBorders>
              <w:tl2br w:val="single" w:sz="4" w:space="0" w:color="000000"/>
              <w:tr2bl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842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713" w:type="dxa"/>
            <w:tcBorders>
              <w:tl2br w:val="single" w:sz="4" w:space="0" w:color="000000"/>
              <w:tr2bl w:val="single" w:sz="4" w:space="0" w:color="000000"/>
            </w:tcBorders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</w:p>
        </w:tc>
        <w:tc>
          <w:tcPr>
            <w:tcW w:w="1359" w:type="dxa"/>
            <w:vAlign w:val="center"/>
          </w:tcPr>
          <w:p w:rsidR="008F0A39" w:rsidRPr="0051179E" w:rsidRDefault="008F0A39" w:rsidP="007524AD">
            <w:pPr>
              <w:bidi/>
              <w:ind w:right="142"/>
              <w:jc w:val="center"/>
              <w:rPr>
                <w:rFonts w:ascii="Simplified Arabic" w:hAnsi="Simplified Arabic" w:cs="Simplified Arabic"/>
                <w:sz w:val="26"/>
                <w:szCs w:val="26"/>
                <w:rtl/>
              </w:rPr>
            </w:pPr>
            <w:r w:rsidRPr="0051179E">
              <w:rPr>
                <w:rFonts w:ascii="Simplified Arabic" w:hAnsi="Simplified Arabic" w:cs="Simplified Arabic"/>
                <w:position w:val="-12"/>
                <w:sz w:val="26"/>
                <w:szCs w:val="26"/>
                <w:lang w:bidi="ar-DZ"/>
              </w:rPr>
              <w:object w:dxaOrig="1140" w:dyaOrig="360">
                <v:shape id="_x0000_i1068" type="#_x0000_t75" style="width:50.1pt;height:16.7pt" o:ole="">
                  <v:imagedata r:id="rId96" o:title=""/>
                </v:shape>
                <o:OLEObject Type="Embed" ProgID="Equation.DSMT4" ShapeID="_x0000_i1068" DrawAspect="Content" ObjectID="_1636822557" r:id="rId97"/>
              </w:object>
            </w:r>
          </w:p>
        </w:tc>
      </w:tr>
    </w:tbl>
    <w:p w:rsidR="008F0A39" w:rsidRPr="0051179E" w:rsidRDefault="008F0A39" w:rsidP="008A7D27">
      <w:pPr>
        <w:tabs>
          <w:tab w:val="left" w:pos="569"/>
          <w:tab w:val="left" w:pos="1289"/>
          <w:tab w:val="left" w:pos="6869"/>
          <w:tab w:val="left" w:pos="7049"/>
        </w:tabs>
        <w:bidi/>
        <w:rPr>
          <w:rFonts w:ascii="Simplified Arabic" w:hAnsi="Simplified Arabic" w:cs="Simplified Arabic"/>
          <w:sz w:val="26"/>
          <w:szCs w:val="26"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3- </w:t>
      </w:r>
      <w:proofErr w:type="gramStart"/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بيّن</w:t>
      </w:r>
      <w:proofErr w:type="gramEnd"/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طبيـعة حركة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المطرقة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خلال </w:t>
      </w:r>
      <w:r w:rsidR="008A7D27">
        <w:rPr>
          <w:rFonts w:ascii="Simplified Arabic" w:hAnsi="Simplified Arabic" w:cs="Simplified Arabic" w:hint="cs"/>
          <w:sz w:val="26"/>
          <w:szCs w:val="26"/>
          <w:rtl/>
          <w:lang w:val="en-US"/>
        </w:rPr>
        <w:t>أطوار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الحركة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مع التعليل.</w:t>
      </w:r>
    </w:p>
    <w:p w:rsidR="008F0A39" w:rsidRPr="0051179E" w:rsidRDefault="008F0A39" w:rsidP="0051179E">
      <w:pPr>
        <w:tabs>
          <w:tab w:val="left" w:pos="569"/>
          <w:tab w:val="left" w:pos="1289"/>
          <w:tab w:val="left" w:pos="6869"/>
          <w:tab w:val="left" w:pos="7049"/>
        </w:tabs>
        <w:bidi/>
        <w:rPr>
          <w:rFonts w:ascii="Simplified Arabic" w:hAnsi="Simplified Arabic" w:cs="Simplified Arabic"/>
          <w:sz w:val="26"/>
          <w:szCs w:val="26"/>
          <w:rtl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4- أرسم منحنى السرعة </w:t>
      </w:r>
      <w:r w:rsidRPr="0051179E">
        <w:rPr>
          <w:rFonts w:ascii="Simplified Arabic" w:hAnsi="Simplified Arabic" w:cs="Simplified Arabic"/>
          <w:position w:val="-14"/>
          <w:sz w:val="26"/>
          <w:szCs w:val="26"/>
          <w:lang w:bidi="ar-DZ"/>
        </w:rPr>
        <w:object w:dxaOrig="900" w:dyaOrig="405">
          <v:shape id="_x0000_i1069" type="#_x0000_t75" style="width:44.95pt;height:20.15pt" o:ole="">
            <v:imagedata r:id="rId98" o:title=""/>
          </v:shape>
          <o:OLEObject Type="Embed" ProgID="Equation.DSMT4" ShapeID="_x0000_i1069" DrawAspect="Content" ObjectID="_1636822558" r:id="rId99"/>
        </w:object>
      </w:r>
      <w:r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باستخدام السلم التالي: </w:t>
      </w:r>
      <w:r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1600" w:dyaOrig="360">
          <v:shape id="_x0000_i1070" type="#_x0000_t75" style="width:70.25pt;height:16.7pt" o:ole="">
            <v:imagedata r:id="rId100" o:title=""/>
          </v:shape>
          <o:OLEObject Type="Embed" ProgID="Equation.DSMT4" ShapeID="_x0000_i1070" DrawAspect="Content" ObjectID="_1636822559" r:id="rId101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،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1420" w:dyaOrig="360">
          <v:shape id="_x0000_i1071" type="#_x0000_t75" style="width:62.2pt;height:16.7pt" o:ole="">
            <v:imagedata r:id="rId102" o:title=""/>
          </v:shape>
          <o:OLEObject Type="Embed" ProgID="Equation.DSMT4" ShapeID="_x0000_i1071" DrawAspect="Content" ObjectID="_1636822560" r:id="rId103"/>
        </w:object>
      </w:r>
    </w:p>
    <w:p w:rsidR="008F0A39" w:rsidRPr="0051179E" w:rsidRDefault="008F0A39" w:rsidP="0051179E">
      <w:pPr>
        <w:tabs>
          <w:tab w:val="left" w:pos="569"/>
          <w:tab w:val="left" w:pos="1289"/>
          <w:tab w:val="left" w:pos="6869"/>
          <w:tab w:val="left" w:pos="7049"/>
        </w:tabs>
        <w:bidi/>
        <w:rPr>
          <w:rFonts w:ascii="Simplified Arabic" w:hAnsi="Simplified Arabic" w:cs="Simplified Arabic"/>
          <w:sz w:val="26"/>
          <w:szCs w:val="26"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lang w:val="en-US"/>
        </w:rPr>
        <w:t>5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- استنتج من المنحنى</w:t>
      </w:r>
      <w:r w:rsidRPr="0051179E">
        <w:rPr>
          <w:rFonts w:ascii="Simplified Arabic" w:hAnsi="Simplified Arabic" w:cs="Simplified Arabic"/>
          <w:position w:val="-14"/>
          <w:sz w:val="26"/>
          <w:szCs w:val="26"/>
          <w:lang w:bidi="ar-DZ"/>
        </w:rPr>
        <w:object w:dxaOrig="900" w:dyaOrig="405">
          <v:shape id="_x0000_i1072" type="#_x0000_t75" style="width:44.95pt;height:20.15pt" o:ole="">
            <v:imagedata r:id="rId98" o:title=""/>
          </v:shape>
          <o:OLEObject Type="Embed" ProgID="Equation.DSMT4" ShapeID="_x0000_i1072" DrawAspect="Content" ObjectID="_1636822561" r:id="rId104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ما يلي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: </w:t>
      </w:r>
    </w:p>
    <w:p w:rsidR="008F0A39" w:rsidRPr="0051179E" w:rsidRDefault="008F0A39" w:rsidP="0051179E">
      <w:pPr>
        <w:tabs>
          <w:tab w:val="left" w:pos="569"/>
          <w:tab w:val="left" w:pos="1289"/>
          <w:tab w:val="left" w:pos="6869"/>
          <w:tab w:val="left" w:pos="7049"/>
        </w:tabs>
        <w:bidi/>
        <w:ind w:left="1289"/>
        <w:rPr>
          <w:rFonts w:ascii="Simplified Arabic" w:hAnsi="Simplified Arabic" w:cs="Simplified Arabic"/>
          <w:sz w:val="26"/>
          <w:szCs w:val="26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أ - </w:t>
      </w:r>
      <w:proofErr w:type="gramStart"/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سرعة</w:t>
      </w:r>
      <w:proofErr w:type="gramEnd"/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المتحرك: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255" w:dyaOrig="360">
          <v:shape id="_x0000_i1073" type="#_x0000_t75" style="width:12.65pt;height:17.85pt" o:ole="">
            <v:imagedata r:id="rId105" o:title=""/>
          </v:shape>
          <o:OLEObject Type="Embed" ProgID="Equation.DSMT4" ShapeID="_x0000_i1073" DrawAspect="Content" ObjectID="_1636822562" r:id="rId106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و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255" w:dyaOrig="360">
          <v:shape id="_x0000_i1074" type="#_x0000_t75" style="width:12.65pt;height:17.85pt" o:ole="">
            <v:imagedata r:id="rId107" o:title=""/>
          </v:shape>
          <o:OLEObject Type="Embed" ProgID="Equation.DSMT4" ShapeID="_x0000_i1074" DrawAspect="Content" ObjectID="_1636822563" r:id="rId108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و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320" w:dyaOrig="380">
          <v:shape id="_x0000_i1075" type="#_x0000_t75" style="width:14.4pt;height:17.85pt" o:ole="">
            <v:imagedata r:id="rId88" o:title=""/>
          </v:shape>
          <o:OLEObject Type="Embed" ProgID="Equation.DSMT4" ShapeID="_x0000_i1075" DrawAspect="Content" ObjectID="_1636822564" r:id="rId109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537706" w:rsidRPr="0051179E" w:rsidRDefault="008F0A39" w:rsidP="0051179E">
      <w:pPr>
        <w:bidi/>
        <w:ind w:left="1289" w:right="142"/>
        <w:rPr>
          <w:rFonts w:ascii="Simplified Arabic" w:hAnsi="Simplified Arabic" w:cs="Simplified Arabic"/>
          <w:sz w:val="26"/>
          <w:szCs w:val="26"/>
          <w:rtl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ب- عبارة السرعة </w:t>
      </w:r>
      <w:r w:rsidRPr="0051179E">
        <w:rPr>
          <w:rFonts w:ascii="Simplified Arabic" w:hAnsi="Simplified Arabic" w:cs="Simplified Arabic"/>
          <w:position w:val="-6"/>
          <w:sz w:val="26"/>
          <w:szCs w:val="26"/>
          <w:lang w:bidi="ar-DZ"/>
        </w:rPr>
        <w:object w:dxaOrig="195" w:dyaOrig="210">
          <v:shape id="_x0000_i1076" type="#_x0000_t75" style="width:9.2pt;height:10.35pt" o:ole="">
            <v:imagedata r:id="rId110" o:title=""/>
          </v:shape>
          <o:OLEObject Type="Embed" ProgID="Equation.DSMT4" ShapeID="_x0000_i1076" DrawAspect="Content" ObjectID="_1636822565" r:id="rId111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بدلالة الزمن</w:t>
      </w:r>
      <w:r w:rsidRPr="0051179E">
        <w:rPr>
          <w:rFonts w:ascii="Simplified Arabic" w:hAnsi="Simplified Arabic" w:cs="Simplified Arabic"/>
          <w:position w:val="-6"/>
          <w:sz w:val="26"/>
          <w:szCs w:val="26"/>
          <w:lang w:bidi="ar-DZ"/>
        </w:rPr>
        <w:object w:dxaOrig="165" w:dyaOrig="255">
          <v:shape id="_x0000_i1077" type="#_x0000_t75" style="width:8.05pt;height:12.65pt" o:ole="">
            <v:imagedata r:id="rId112" o:title=""/>
          </v:shape>
          <o:OLEObject Type="Embed" ProgID="Equation.DSMT4" ShapeID="_x0000_i1077" DrawAspect="Content" ObjectID="_1636822566" r:id="rId113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في كل </w:t>
      </w:r>
      <w:proofErr w:type="gramStart"/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طور</w:t>
      </w:r>
      <w:r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.</w:t>
      </w:r>
      <w:proofErr w:type="gramEnd"/>
    </w:p>
    <w:p w:rsidR="00A43E2F" w:rsidRPr="0051179E" w:rsidRDefault="00A43E2F" w:rsidP="0051179E">
      <w:pPr>
        <w:bidi/>
        <w:ind w:left="1289" w:right="142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ج- المسافة الكلية المقطوعة من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00" w:dyaOrig="360">
          <v:shape id="_x0000_i1078" type="#_x0000_t75" style="width:20.15pt;height:17.85pt" o:ole="">
            <v:imagedata r:id="rId114" o:title=""/>
          </v:shape>
          <o:OLEObject Type="Embed" ProgID="Equation.DSMT4" ShapeID="_x0000_i1078" DrawAspect="Content" ObjectID="_1636822567" r:id="rId115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الى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99" w:dyaOrig="380">
          <v:shape id="_x0000_i1079" type="#_x0000_t75" style="width:17.85pt;height:15pt" o:ole="">
            <v:imagedata r:id="rId116" o:title=""/>
          </v:shape>
          <o:OLEObject Type="Embed" ProgID="Equation.DSMT4" ShapeID="_x0000_i1079" DrawAspect="Content" ObjectID="_1636822568" r:id="rId117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bidi="ar-DZ"/>
        </w:rPr>
        <w:t>.</w:t>
      </w:r>
    </w:p>
    <w:p w:rsidR="00A43E2F" w:rsidRPr="0051179E" w:rsidRDefault="00A43E2F" w:rsidP="001C5BC2">
      <w:pPr>
        <w:tabs>
          <w:tab w:val="left" w:pos="569"/>
          <w:tab w:val="left" w:pos="1289"/>
          <w:tab w:val="left" w:pos="6869"/>
          <w:tab w:val="left" w:pos="7049"/>
        </w:tabs>
        <w:bidi/>
        <w:spacing w:line="360" w:lineRule="auto"/>
        <w:rPr>
          <w:rFonts w:ascii="Simplified Arabic" w:hAnsi="Simplified Arabic" w:cs="Simplified Arabic"/>
          <w:sz w:val="26"/>
          <w:szCs w:val="26"/>
          <w:rtl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6- </w:t>
      </w:r>
      <w:r w:rsidR="001C5BC2">
        <w:rPr>
          <w:rFonts w:ascii="Simplified Arabic" w:hAnsi="Simplified Arabic" w:cs="Simplified Arabic" w:hint="cs"/>
          <w:sz w:val="26"/>
          <w:szCs w:val="26"/>
          <w:rtl/>
          <w:lang w:val="en-US"/>
        </w:rPr>
        <w:t>أ</w:t>
      </w:r>
      <w:r w:rsidR="008A7D27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نقل المواضع على ورق شفاف ثم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مثـّل أشعة السرعة اللحظية</w:t>
      </w:r>
      <w:r w:rsidR="007A7BB1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1640" w:dyaOrig="360">
          <v:shape id="_x0000_i1080" type="#_x0000_t75" style="width:82.95pt;height:17.85pt" o:ole="">
            <v:imagedata r:id="rId118" o:title=""/>
          </v:shape>
          <o:OLEObject Type="Embed" ProgID="Equation.DSMT4" ShapeID="_x0000_i1080" DrawAspect="Content" ObjectID="_1636822569" r:id="rId119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في </w:t>
      </w:r>
      <w:proofErr w:type="gramStart"/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المواضع :</w:t>
      </w:r>
      <w:proofErr w:type="gramEnd"/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05" w:dyaOrig="360">
          <v:shape id="_x0000_i1081" type="#_x0000_t75" style="width:20.15pt;height:17.85pt" o:ole="">
            <v:imagedata r:id="rId120" o:title=""/>
          </v:shape>
          <o:OLEObject Type="Embed" ProgID="Equation.DSMT4" ShapeID="_x0000_i1081" DrawAspect="Content" ObjectID="_1636822570" r:id="rId121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و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05" w:dyaOrig="360">
          <v:shape id="_x0000_i1082" type="#_x0000_t75" style="width:20.15pt;height:17.85pt" o:ole="">
            <v:imagedata r:id="rId78" o:title=""/>
          </v:shape>
          <o:OLEObject Type="Embed" ProgID="Equation.DSMT4" ShapeID="_x0000_i1082" DrawAspect="Content" ObjectID="_1636822571" r:id="rId122"/>
        </w:object>
      </w:r>
      <w:r w:rsidRPr="0051179E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proofErr w:type="spellStart"/>
      <w:r w:rsidRPr="0051179E">
        <w:rPr>
          <w:rFonts w:ascii="Simplified Arabic" w:hAnsi="Simplified Arabic" w:cs="Simplified Arabic"/>
          <w:sz w:val="26"/>
          <w:szCs w:val="26"/>
          <w:rtl/>
        </w:rPr>
        <w:t>و</w:t>
      </w:r>
      <w:proofErr w:type="spellEnd"/>
      <w:r w:rsidRPr="0051179E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00" w:dyaOrig="360">
          <v:shape id="_x0000_i1083" type="#_x0000_t75" style="width:20.15pt;height:17.85pt" o:ole="">
            <v:imagedata r:id="rId123" o:title=""/>
          </v:shape>
          <o:OLEObject Type="Embed" ProgID="Equation.DSMT4" ShapeID="_x0000_i1083" DrawAspect="Content" ObjectID="_1636822572" r:id="rId124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proofErr w:type="spellStart"/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و</w:t>
      </w:r>
      <w:proofErr w:type="spellEnd"/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60" w:dyaOrig="360">
          <v:shape id="_x0000_i1084" type="#_x0000_t75" style="width:23.05pt;height:17.85pt" o:ole="">
            <v:imagedata r:id="rId125" o:title=""/>
          </v:shape>
          <o:OLEObject Type="Embed" ProgID="Equation.DSMT4" ShapeID="_x0000_i1084" DrawAspect="Content" ObjectID="_1636822573" r:id="rId126"/>
        </w:objec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.</w:t>
      </w:r>
      <w:r w:rsidR="001C5BC2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 </w:t>
      </w:r>
      <w:r w:rsidR="0051179E">
        <w:rPr>
          <w:rFonts w:ascii="Simplified Arabic" w:hAnsi="Simplified Arabic" w:cs="Simplified Arabic" w:hint="cs"/>
          <w:sz w:val="26"/>
          <w:szCs w:val="26"/>
          <w:rtl/>
          <w:lang w:val="en-US"/>
        </w:rPr>
        <w:t>ب</w:t>
      </w:r>
      <w:r w:rsidR="001C5BC2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استخدام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السلم</w:t>
      </w:r>
      <w:r w:rsidR="001C5BC2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 التالي: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Pr="0051179E">
        <w:rPr>
          <w:rFonts w:ascii="Simplified Arabic" w:hAnsi="Simplified Arabic" w:cs="Simplified Arabic"/>
          <w:i/>
          <w:iCs/>
          <w:sz w:val="26"/>
          <w:szCs w:val="26"/>
          <w:lang w:val="en-US"/>
        </w:rPr>
        <w:t xml:space="preserve">  </w:t>
      </w:r>
      <w:r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1860" w:dyaOrig="360">
          <v:shape id="_x0000_i1085" type="#_x0000_t75" style="width:81.8pt;height:16.7pt" o:ole="">
            <v:imagedata r:id="rId127" o:title=""/>
          </v:shape>
          <o:OLEObject Type="Embed" ProgID="Equation.DSMT4" ShapeID="_x0000_i1085" DrawAspect="Content" ObjectID="_1636822574" r:id="rId128"/>
        </w:object>
      </w:r>
    </w:p>
    <w:p w:rsidR="00A43E2F" w:rsidRPr="0051179E" w:rsidRDefault="008A7D27" w:rsidP="007524AD">
      <w:pPr>
        <w:tabs>
          <w:tab w:val="left" w:pos="569"/>
          <w:tab w:val="left" w:pos="1289"/>
          <w:tab w:val="left" w:pos="6869"/>
          <w:tab w:val="left" w:pos="7049"/>
        </w:tabs>
        <w:bidi/>
        <w:spacing w:line="360" w:lineRule="auto"/>
        <w:rPr>
          <w:rFonts w:ascii="Simplified Arabic" w:hAnsi="Simplified Arabic" w:cs="Simplified Arabic"/>
          <w:sz w:val="26"/>
          <w:szCs w:val="26"/>
          <w:lang w:val="en-US"/>
        </w:rPr>
      </w:pPr>
      <w:r>
        <w:rPr>
          <w:rFonts w:ascii="Simplified Arabic" w:hAnsi="Simplified Arabic" w:cs="Simplified Arabic" w:hint="c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469DB5CC" wp14:editId="2B543DF5">
                <wp:simplePos x="0" y="0"/>
                <wp:positionH relativeFrom="column">
                  <wp:posOffset>-489585</wp:posOffset>
                </wp:positionH>
                <wp:positionV relativeFrom="paragraph">
                  <wp:posOffset>227660</wp:posOffset>
                </wp:positionV>
                <wp:extent cx="7053580" cy="3093085"/>
                <wp:effectExtent l="0" t="0" r="13970" b="202565"/>
                <wp:wrapNone/>
                <wp:docPr id="67" name="Groupe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53580" cy="3093085"/>
                          <a:chOff x="0" y="0"/>
                          <a:chExt cx="7053580" cy="3093085"/>
                        </a:xfrm>
                      </wpg:grpSpPr>
                      <wpg:grpSp>
                        <wpg:cNvPr id="57" name="Groupe 57"/>
                        <wpg:cNvGrpSpPr/>
                        <wpg:grpSpPr>
                          <a:xfrm>
                            <a:off x="0" y="0"/>
                            <a:ext cx="7053580" cy="3093085"/>
                            <a:chOff x="0" y="0"/>
                            <a:chExt cx="7053580" cy="3093085"/>
                          </a:xfrm>
                        </wpg:grpSpPr>
                        <wpg:grpSp>
                          <wpg:cNvPr id="4" name="Groupe 4"/>
                          <wpg:cNvGrpSpPr/>
                          <wpg:grpSpPr>
                            <a:xfrm>
                              <a:off x="0" y="0"/>
                              <a:ext cx="7053580" cy="3093085"/>
                              <a:chOff x="0" y="0"/>
                              <a:chExt cx="7053580" cy="3093662"/>
                            </a:xfrm>
                          </wpg:grpSpPr>
                          <wpg:grpSp>
                            <wpg:cNvPr id="1288" name="Groupe 1288"/>
                            <wpg:cNvGrpSpPr/>
                            <wpg:grpSpPr>
                              <a:xfrm>
                                <a:off x="0" y="344384"/>
                                <a:ext cx="7053580" cy="2677795"/>
                                <a:chOff x="0" y="0"/>
                                <a:chExt cx="7053943" cy="2677886"/>
                              </a:xfrm>
                            </wpg:grpSpPr>
                            <wpg:grpSp>
                              <wpg:cNvPr id="6" name="Groupe 6"/>
                              <wpg:cNvGrpSpPr/>
                              <wpg:grpSpPr>
                                <a:xfrm>
                                  <a:off x="0" y="516575"/>
                                  <a:ext cx="5473065" cy="1243331"/>
                                  <a:chOff x="0" y="-1"/>
                                  <a:chExt cx="5473399" cy="1243759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" name="Image 3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2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rot="19375057">
                                    <a:off x="0" y="693384"/>
                                    <a:ext cx="4077964" cy="5503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5" name="Image 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30" cstate="print">
                                    <a:clrChange>
                                      <a:clrFrom>
                                        <a:srgbClr val="FFFFFF"/>
                                      </a:clrFrom>
                                      <a:clrTo>
                                        <a:srgbClr val="FFFFFF">
                                          <a:alpha val="0"/>
                                        </a:srgbClr>
                                      </a:clrTo>
                                    </a:clrChange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 rot="1671158">
                                    <a:off x="2977217" y="-1"/>
                                    <a:ext cx="2496182" cy="5503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wpg:grpSp>
                            <wps:wsp>
                              <wps:cNvPr id="7" name="Connecteur droit 7"/>
                              <wps:cNvCnPr/>
                              <wps:spPr>
                                <a:xfrm flipV="1">
                                  <a:off x="540327" y="374072"/>
                                  <a:ext cx="2938780" cy="229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lumMod val="85000"/>
                                      <a:lumOff val="1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" name="Connecteur droit 8"/>
                              <wps:cNvCnPr/>
                              <wps:spPr>
                                <a:xfrm flipH="1" flipV="1">
                                  <a:off x="3479470" y="385948"/>
                                  <a:ext cx="1555667" cy="8312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>
                                      <a:lumMod val="85000"/>
                                      <a:lumOff val="1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22" name="Groupe 122"/>
                              <wpg:cNvGrpSpPr/>
                              <wpg:grpSpPr>
                                <a:xfrm>
                                  <a:off x="320634" y="0"/>
                                  <a:ext cx="4980915" cy="2362414"/>
                                  <a:chOff x="0" y="0"/>
                                  <a:chExt cx="4980915" cy="2362414"/>
                                </a:xfrm>
                              </wpg:grpSpPr>
                              <wpg:grpSp>
                                <wpg:cNvPr id="39" name="Groupe 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86644" y="0"/>
                                    <a:ext cx="307975" cy="189230"/>
                                    <a:chOff x="0" y="0"/>
                                    <a:chExt cx="20000" cy="20000"/>
                                  </a:xfrm>
                                </wpg:grpSpPr>
                                <wps:wsp>
                                  <wps:cNvPr id="40" name="Rectangle 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7814"/>
                                      <a:ext cx="20000" cy="442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404040"/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1" name="Rectangle 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13" y="13543"/>
                                      <a:ext cx="13774" cy="64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737373"/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" name="Rectangle 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42" y="12186"/>
                                      <a:ext cx="17105" cy="138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A6A6A6"/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Rectangle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13" y="0"/>
                                      <a:ext cx="13774" cy="64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737373"/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4" name="Rectangle 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42" y="6432"/>
                                      <a:ext cx="17105" cy="138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A6A6A6"/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1" name="Groupe 121"/>
                                <wpg:cNvGrpSpPr/>
                                <wpg:grpSpPr>
                                  <a:xfrm>
                                    <a:off x="0" y="35626"/>
                                    <a:ext cx="4980915" cy="2326788"/>
                                    <a:chOff x="0" y="0"/>
                                    <a:chExt cx="4980915" cy="2326788"/>
                                  </a:xfrm>
                                </wpg:grpSpPr>
                                <wpg:grpSp>
                                  <wpg:cNvPr id="9" name="Groupe 9"/>
                                  <wpg:cNvGrpSpPr>
                                    <a:grpSpLocks/>
                                  </wpg:cNvGrpSpPr>
                                  <wpg:grpSpPr bwMode="auto">
                                    <a:xfrm rot="19343600">
                                      <a:off x="0" y="2137558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10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" name="Groupe 15"/>
                                  <wpg:cNvGrpSpPr>
                                    <a:grpSpLocks/>
                                  </wpg:cNvGrpSpPr>
                                  <wpg:grpSpPr bwMode="auto">
                                    <a:xfrm rot="19343600">
                                      <a:off x="1033153" y="1365662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16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1" y="1217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" name="Groupe 21"/>
                                  <wpg:cNvGrpSpPr>
                                    <a:grpSpLocks/>
                                  </wpg:cNvGrpSpPr>
                                  <wpg:grpSpPr bwMode="auto">
                                    <a:xfrm rot="19343600">
                                      <a:off x="1816924" y="765958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22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6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7" name="Groupe 27"/>
                                  <wpg:cNvGrpSpPr>
                                    <a:grpSpLocks/>
                                  </wpg:cNvGrpSpPr>
                                  <wpg:grpSpPr bwMode="auto">
                                    <a:xfrm rot="19343600">
                                      <a:off x="2404753" y="326571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28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9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33" name="Groupe 33"/>
                                  <wpg:cNvGrpSpPr>
                                    <a:grpSpLocks/>
                                  </wpg:cNvGrpSpPr>
                                  <wpg:grpSpPr bwMode="auto">
                                    <a:xfrm rot="19343600">
                                      <a:off x="2755075" y="65314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34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5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6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8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5" name="Groupe 85"/>
                                  <wpg:cNvGrpSpPr>
                                    <a:grpSpLocks/>
                                  </wpg:cNvGrpSpPr>
                                  <wpg:grpSpPr bwMode="auto">
                                    <a:xfrm rot="1861410">
                                      <a:off x="3141023" y="0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86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7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8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9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0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97" name="Groupe 97"/>
                                  <wpg:cNvGrpSpPr>
                                    <a:grpSpLocks/>
                                  </wpg:cNvGrpSpPr>
                                  <wpg:grpSpPr bwMode="auto">
                                    <a:xfrm rot="1861410">
                                      <a:off x="3348841" y="118753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98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9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0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1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2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3" name="Groupe 103"/>
                                  <wpg:cNvGrpSpPr>
                                    <a:grpSpLocks/>
                                  </wpg:cNvGrpSpPr>
                                  <wpg:grpSpPr bwMode="auto">
                                    <a:xfrm rot="1861410">
                                      <a:off x="3663537" y="285007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104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6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" name="Groupe 109"/>
                                  <wpg:cNvGrpSpPr>
                                    <a:grpSpLocks/>
                                  </wpg:cNvGrpSpPr>
                                  <wpg:grpSpPr bwMode="auto">
                                    <a:xfrm rot="1861410">
                                      <a:off x="4108862" y="516576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110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3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4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15" name="Groupe 115"/>
                                  <wpg:cNvGrpSpPr>
                                    <a:grpSpLocks/>
                                  </wpg:cNvGrpSpPr>
                                  <wpg:grpSpPr bwMode="auto">
                                    <a:xfrm rot="1861410">
                                      <a:off x="4672940" y="819397"/>
                                      <a:ext cx="307975" cy="18923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116" name="Rectangle 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7814"/>
                                        <a:ext cx="20000" cy="442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7" name="Rectangle 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13543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8" name="Rectangle 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12186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9" name="Rectangl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13" y="0"/>
                                        <a:ext cx="13774" cy="645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737373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0" name="Rectangl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2" y="6432"/>
                                        <a:ext cx="17105" cy="138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A6A6A6"/>
                                      </a:solidFill>
                                      <a:ln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1290" name="Groupe 12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554187" y="1264722"/>
                                  <a:ext cx="2499756" cy="1413164"/>
                                  <a:chOff x="5955" y="1248"/>
                                  <a:chExt cx="3929" cy="2221"/>
                                </a:xfrm>
                              </wpg:grpSpPr>
                              <wpg:grpSp>
                                <wpg:cNvPr id="1291" name="Group 12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65" y="1248"/>
                                    <a:ext cx="3919" cy="2219"/>
                                    <a:chOff x="960" y="8041"/>
                                    <a:chExt cx="5370" cy="3359"/>
                                  </a:xfrm>
                                </wpg:grpSpPr>
                                <wps:wsp>
                                  <wps:cNvPr id="1292" name="Rectangle 12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0" y="8385"/>
                                      <a:ext cx="5370" cy="2655"/>
                                    </a:xfrm>
                                    <a:prstGeom prst="rect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3" name="Oval 122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0" y="10740"/>
                                      <a:ext cx="5355" cy="660"/>
                                    </a:xfrm>
                                    <a:prstGeom prst="ellipse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4" name="Oval 12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0" y="8041"/>
                                      <a:ext cx="5355" cy="660"/>
                                    </a:xfrm>
                                    <a:prstGeom prst="ellipse">
                                      <a:avLst/>
                                    </a:pr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76078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95" name="Group 12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55" y="1950"/>
                                    <a:ext cx="3926" cy="1519"/>
                                    <a:chOff x="5955" y="1950"/>
                                    <a:chExt cx="3926" cy="1519"/>
                                  </a:xfrm>
                                </wpg:grpSpPr>
                                <wps:wsp>
                                  <wps:cNvPr id="1296" name="Oval 12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72" y="1950"/>
                                      <a:ext cx="3908" cy="43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FFFF">
                                        <a:alpha val="50000"/>
                                      </a:srgbClr>
                                    </a:solidFill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7" name="Freeform 122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955" y="1958"/>
                                      <a:ext cx="3926" cy="1511"/>
                                    </a:xfrm>
                                    <a:custGeom>
                                      <a:avLst/>
                                      <a:gdLst>
                                        <a:gd name="T0" fmla="*/ 18 w 3926"/>
                                        <a:gd name="T1" fmla="*/ 1273 h 1511"/>
                                        <a:gd name="T2" fmla="*/ 84 w 3926"/>
                                        <a:gd name="T3" fmla="*/ 1352 h 1511"/>
                                        <a:gd name="T4" fmla="*/ 324 w 3926"/>
                                        <a:gd name="T5" fmla="*/ 1412 h 1511"/>
                                        <a:gd name="T6" fmla="*/ 708 w 3926"/>
                                        <a:gd name="T7" fmla="*/ 1461 h 1511"/>
                                        <a:gd name="T8" fmla="*/ 1605 w 3926"/>
                                        <a:gd name="T9" fmla="*/ 1511 h 1511"/>
                                        <a:gd name="T10" fmla="*/ 2426 w 3926"/>
                                        <a:gd name="T11" fmla="*/ 1501 h 1511"/>
                                        <a:gd name="T12" fmla="*/ 3039 w 3926"/>
                                        <a:gd name="T13" fmla="*/ 1481 h 1511"/>
                                        <a:gd name="T14" fmla="*/ 3630 w 3926"/>
                                        <a:gd name="T15" fmla="*/ 1412 h 1511"/>
                                        <a:gd name="T16" fmla="*/ 3860 w 3926"/>
                                        <a:gd name="T17" fmla="*/ 1343 h 1511"/>
                                        <a:gd name="T18" fmla="*/ 3926 w 3926"/>
                                        <a:gd name="T19" fmla="*/ 1273 h 1511"/>
                                        <a:gd name="T20" fmla="*/ 3923 w 3926"/>
                                        <a:gd name="T21" fmla="*/ 210 h 1511"/>
                                        <a:gd name="T22" fmla="*/ 3885 w 3926"/>
                                        <a:gd name="T23" fmla="*/ 157 h 1511"/>
                                        <a:gd name="T24" fmla="*/ 3563 w 3926"/>
                                        <a:gd name="T25" fmla="*/ 90 h 1511"/>
                                        <a:gd name="T26" fmla="*/ 3075 w 3926"/>
                                        <a:gd name="T27" fmla="*/ 37 h 1511"/>
                                        <a:gd name="T28" fmla="*/ 2340 w 3926"/>
                                        <a:gd name="T29" fmla="*/ 0 h 1511"/>
                                        <a:gd name="T30" fmla="*/ 1470 w 3926"/>
                                        <a:gd name="T31" fmla="*/ 7 h 1511"/>
                                        <a:gd name="T32" fmla="*/ 885 w 3926"/>
                                        <a:gd name="T33" fmla="*/ 37 h 1511"/>
                                        <a:gd name="T34" fmla="*/ 405 w 3926"/>
                                        <a:gd name="T35" fmla="*/ 90 h 1511"/>
                                        <a:gd name="T36" fmla="*/ 195 w 3926"/>
                                        <a:gd name="T37" fmla="*/ 127 h 1511"/>
                                        <a:gd name="T38" fmla="*/ 68 w 3926"/>
                                        <a:gd name="T39" fmla="*/ 165 h 1511"/>
                                        <a:gd name="T40" fmla="*/ 0 w 3926"/>
                                        <a:gd name="T41" fmla="*/ 217 h 1511"/>
                                        <a:gd name="T42" fmla="*/ 18 w 3926"/>
                                        <a:gd name="T43" fmla="*/ 1273 h 151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</a:cxnLst>
                                      <a:rect l="0" t="0" r="r" b="b"/>
                                      <a:pathLst>
                                        <a:path w="3926" h="1511">
                                          <a:moveTo>
                                            <a:pt x="18" y="1273"/>
                                          </a:moveTo>
                                          <a:lnTo>
                                            <a:pt x="84" y="1352"/>
                                          </a:lnTo>
                                          <a:lnTo>
                                            <a:pt x="324" y="1412"/>
                                          </a:lnTo>
                                          <a:lnTo>
                                            <a:pt x="708" y="1461"/>
                                          </a:lnTo>
                                          <a:lnTo>
                                            <a:pt x="1605" y="1511"/>
                                          </a:lnTo>
                                          <a:lnTo>
                                            <a:pt x="2426" y="1501"/>
                                          </a:lnTo>
                                          <a:lnTo>
                                            <a:pt x="3039" y="1481"/>
                                          </a:lnTo>
                                          <a:lnTo>
                                            <a:pt x="3630" y="1412"/>
                                          </a:lnTo>
                                          <a:lnTo>
                                            <a:pt x="3860" y="1343"/>
                                          </a:lnTo>
                                          <a:lnTo>
                                            <a:pt x="3926" y="1273"/>
                                          </a:lnTo>
                                          <a:lnTo>
                                            <a:pt x="3923" y="210"/>
                                          </a:lnTo>
                                          <a:lnTo>
                                            <a:pt x="3885" y="157"/>
                                          </a:lnTo>
                                          <a:lnTo>
                                            <a:pt x="3563" y="90"/>
                                          </a:lnTo>
                                          <a:lnTo>
                                            <a:pt x="3075" y="37"/>
                                          </a:lnTo>
                                          <a:lnTo>
                                            <a:pt x="2340" y="0"/>
                                          </a:lnTo>
                                          <a:lnTo>
                                            <a:pt x="1470" y="7"/>
                                          </a:lnTo>
                                          <a:lnTo>
                                            <a:pt x="885" y="37"/>
                                          </a:lnTo>
                                          <a:lnTo>
                                            <a:pt x="405" y="90"/>
                                          </a:lnTo>
                                          <a:lnTo>
                                            <a:pt x="195" y="127"/>
                                          </a:lnTo>
                                          <a:lnTo>
                                            <a:pt x="68" y="165"/>
                                          </a:lnTo>
                                          <a:lnTo>
                                            <a:pt x="0" y="217"/>
                                          </a:lnTo>
                                          <a:lnTo>
                                            <a:pt x="18" y="127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FFFF">
                                        <a:alpha val="5000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2" name="Groupe 2"/>
                            <wpg:cNvGrpSpPr/>
                            <wpg:grpSpPr>
                              <a:xfrm>
                                <a:off x="659080" y="0"/>
                                <a:ext cx="4604989" cy="3093662"/>
                                <a:chOff x="0" y="0"/>
                                <a:chExt cx="4604989" cy="3093662"/>
                              </a:xfrm>
                            </wpg:grpSpPr>
                            <wps:wsp>
                              <wps:cNvPr id="1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26327"/>
                                  <a:ext cx="334645" cy="2673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>
                                      <w:rPr>
                                        <w:rFonts w:ascii="Simplified Arabic" w:hAnsi="Simplified Arabic" w:cs="Simplified Arabic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315" w:dyaOrig="285">
                                        <v:shape id="_x0000_i1090" type="#_x0000_t75" style="width:15.55pt;height:14.4pt" o:ole="">
                                          <v:imagedata r:id="rId131" o:title=""/>
                                        </v:shape>
                                        <o:OLEObject Type="Embed" ProgID="Equation.DSMT4" ShapeID="_x0000_i1090" DrawAspect="Content" ObjectID="_1636822578" r:id="rId13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8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8145" y="2030302"/>
                                  <a:ext cx="43433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380" w:dyaOrig="360">
                                        <v:shape id="_x0000_i1091" type="#_x0000_t75" style="width:19pt;height:17.85pt" o:ole="">
                                          <v:imagedata r:id="rId133" o:title=""/>
                                        </v:shape>
                                        <o:OLEObject Type="Embed" ProgID="Equation.DSMT4" ShapeID="_x0000_i1091" DrawAspect="Content" ObjectID="_1636822579" r:id="rId1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299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5685" y="1074517"/>
                                  <a:ext cx="44195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2" type="#_x0000_t75" style="width:19.6pt;height:17.85pt" o:ole="">
                                          <v:imagedata r:id="rId135" o:title=""/>
                                        </v:shape>
                                        <o:OLEObject Type="Embed" ProgID="Equation.DSMT4" ShapeID="_x0000_i1092" DrawAspect="Content" ObjectID="_1636822580" r:id="rId13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00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3156" y="1478202"/>
                                  <a:ext cx="44195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3" type="#_x0000_t75" style="width:19.6pt;height:17.85pt" o:ole="">
                                          <v:imagedata r:id="rId137" o:title=""/>
                                        </v:shape>
                                        <o:OLEObject Type="Embed" ProgID="Equation.DSMT4" ShapeID="_x0000_i1093" DrawAspect="Content" ObjectID="_1636822581" r:id="rId13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01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4443" y="142477"/>
                                  <a:ext cx="44195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4" type="#_x0000_t75" style="width:19.6pt;height:17.85pt" o:ole="">
                                          <v:imagedata r:id="rId139" o:title=""/>
                                        </v:shape>
                                        <o:OLEObject Type="Embed" ProgID="Equation.DSMT4" ShapeID="_x0000_i1094" DrawAspect="Content" ObjectID="_1636822582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02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1896" y="0"/>
                                  <a:ext cx="439419" cy="3093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5" type="#_x0000_t75" style="width:19.6pt;height:17.85pt" o:ole="">
                                          <v:imagedata r:id="rId141" o:title=""/>
                                        </v:shape>
                                        <o:OLEObject Type="Embed" ProgID="Equation.DSMT4" ShapeID="_x0000_i1095" DrawAspect="Content" ObjectID="_1636822583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3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77461" y="140812"/>
                                  <a:ext cx="439419" cy="2965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6" type="#_x0000_t75" style="width:19.6pt;height:17.85pt" o:ole="">
                                          <v:imagedata r:id="rId143" o:title=""/>
                                        </v:shape>
                                        <o:OLEObject Type="Embed" ProgID="Equation.DSMT4" ShapeID="_x0000_i1096" DrawAspect="Content" ObjectID="_1636822584" r:id="rId1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4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4615" y="740093"/>
                                  <a:ext cx="439419" cy="326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7" type="#_x0000_t75" style="width:19.6pt;height:17.85pt" o:ole="">
                                          <v:imagedata r:id="rId145" o:title=""/>
                                        </v:shape>
                                        <o:OLEObject Type="Embed" ProgID="Equation.DSMT4" ShapeID="_x0000_i1097" DrawAspect="Content" ObjectID="_1636822585" r:id="rId1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5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52071" y="929566"/>
                                  <a:ext cx="44195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098" type="#_x0000_t75" style="width:19.6pt;height:17.85pt" o:ole="">
                                          <v:imagedata r:id="rId147" o:title=""/>
                                        </v:shape>
                                        <o:OLEObject Type="Embed" ProgID="Equation.DSMT4" ShapeID="_x0000_i1098" DrawAspect="Content" ObjectID="_1636822586" r:id="rId14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06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16675" y="1483176"/>
                                  <a:ext cx="488314" cy="329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60" w:dyaOrig="360">
                                        <v:shape id="_x0000_i1099" type="#_x0000_t75" style="width:23.05pt;height:17.85pt" o:ole="">
                                          <v:imagedata r:id="rId149" o:title=""/>
                                        </v:shape>
                                        <o:OLEObject Type="Embed" ProgID="Equation.DSMT4" ShapeID="_x0000_i1099" DrawAspect="Content" ObjectID="_1636822587" r:id="rId15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07" name="Rectangle 4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97441" y="1151145"/>
                                  <a:ext cx="441959" cy="3277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24AD" w:rsidRDefault="007524AD" w:rsidP="007524AD">
                                    <w:r w:rsidRPr="00CB6757">
                                      <w:rPr>
                                        <w:rFonts w:ascii="Simplified Arabic" w:hAnsi="Simplified Arabic" w:cs="Simplified Arabic"/>
                                        <w:position w:val="-12"/>
                                        <w:sz w:val="28"/>
                                        <w:szCs w:val="28"/>
                                        <w:lang w:bidi="ar-DZ"/>
                                      </w:rPr>
                                      <w:object w:dxaOrig="400" w:dyaOrig="360">
                                        <v:shape id="_x0000_i1100" type="#_x0000_t75" style="width:19.6pt;height:17.85pt" o:ole="">
                                          <v:imagedata r:id="rId151" o:title=""/>
                                        </v:shape>
                                        <o:OLEObject Type="Embed" ProgID="Equation.DSMT4" ShapeID="_x0000_i1100" DrawAspect="Content" ObjectID="_1636822588" r:id="rId15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45" name="Groupe 45"/>
                          <wpg:cNvGrpSpPr>
                            <a:grpSpLocks/>
                          </wpg:cNvGrpSpPr>
                          <wpg:grpSpPr bwMode="auto">
                            <a:xfrm>
                              <a:off x="6232551" y="2670048"/>
                              <a:ext cx="314325" cy="174625"/>
                              <a:chOff x="0" y="0"/>
                              <a:chExt cx="20000" cy="20000"/>
                            </a:xfrm>
                          </wpg:grpSpPr>
                          <wps:wsp>
                            <wps:cNvPr id="46" name="Rectangle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7814"/>
                                <a:ext cx="20000" cy="44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404040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3" y="13543"/>
                                <a:ext cx="13774" cy="64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37373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Rectangle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2" y="12186"/>
                                <a:ext cx="17105" cy="1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A6A6A6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3" y="0"/>
                                <a:ext cx="13774" cy="64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37373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Rectangl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2" y="6432"/>
                                <a:ext cx="17105" cy="1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A6A6A6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e 51"/>
                          <wpg:cNvGrpSpPr>
                            <a:grpSpLocks/>
                          </wpg:cNvGrpSpPr>
                          <wpg:grpSpPr bwMode="auto">
                            <a:xfrm>
                              <a:off x="5961888" y="2670048"/>
                              <a:ext cx="314325" cy="174625"/>
                              <a:chOff x="0" y="0"/>
                              <a:chExt cx="20000" cy="20000"/>
                            </a:xfrm>
                          </wpg:grpSpPr>
                          <wps:wsp>
                            <wps:cNvPr id="52" name="Rectangle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7814"/>
                                <a:ext cx="20000" cy="4422"/>
                              </a:xfrm>
                              <a:prstGeom prst="rect">
                                <a:avLst/>
                              </a:prstGeom>
                              <a:solidFill>
                                <a:srgbClr val="404040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Rectangle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3" y="13543"/>
                                <a:ext cx="13774" cy="64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37373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Rectangle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2" y="12186"/>
                                <a:ext cx="17105" cy="1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A6A6A6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13" y="0"/>
                                <a:ext cx="13774" cy="64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737373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2" y="6432"/>
                                <a:ext cx="17105" cy="1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A6A6A6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58" name="Image 58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6664147" y="1938528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9" name="Image 59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6444691" y="1953158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0" name="Image 60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6232551" y="1953158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1" name="Image 61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5947258" y="1989734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2" name="Image 62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5683911" y="1982419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3" name="Image 63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5427879" y="1982419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" name="Image 64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5149901" y="1989734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5" name="Image 65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4871923" y="1989734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6" name="Image 66" descr="نتيجة بحث الصور عن كرة قدم"/>
                          <pic:cNvPicPr>
                            <a:picLocks noChangeAspect="1"/>
                          </pic:cNvPicPr>
                        </pic:nvPicPr>
                        <pic:blipFill>
                          <a:blip r:embed="rId153" cstate="print">
                            <a:clrChange>
                              <a:clrFrom>
                                <a:srgbClr val="FEFEFE"/>
                              </a:clrFrom>
                              <a:clrTo>
                                <a:srgbClr val="FEFEFE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4637837" y="1931213"/>
                            <a:ext cx="329184" cy="321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e 67" o:spid="_x0000_s1026" style="position:absolute;left:0;text-align:left;margin-left:-38.55pt;margin-top:17.95pt;width:555.4pt;height:243.55pt;z-index:251680768" coordsize="70535,30930" o:gfxdata="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">
                <v:group id="Groupe 57" o:spid="_x0000_s1027" style="position:absolute;width:70535;height:30930" coordsize="70535,309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group id="Groupe 4" o:spid="_x0000_s1028" style="position:absolute;width:70535;height:30930" coordsize="70535,30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e 1288" o:spid="_x0000_s1029" style="position:absolute;top:3443;width:70535;height:26778" coordsize="70539,26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  <v:group id="Groupe 6" o:spid="_x0000_s1030" style="position:absolute;top:5165;width:54730;height:12434" coordorigin="" coordsize="54733,124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shape id="Image 3" o:spid="_x0000_s1031" type="#_x0000_t75" style="position:absolute;top:6933;width:40779;height:5504;rotation:-2430231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6EVzDAAAA2gAAAA8AAABkcnMvZG93bnJldi54bWxEj81rAjEUxO8F/4fwhF6KJqv4wWqUtrTg&#10;wYOf4PGxee4ubl6WTdT1vzdCocdhZn7DzJetrcSNGl861pD0FQjizJmScw2H/W9vCsIHZIOVY9Lw&#10;IA/LRedtjqlxd97SbRdyESHsU9RQhFCnUvqsIIu+72ri6J1dYzFE2eTSNHiPcFvJgVJjabHkuFBg&#10;Td8FZZfd1WpQSTkZ4tf6qDbXj5/kpPxgxJnW7932cwYiUBv+w3/tldEwhNeVeAPk4g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HoRXMMAAADaAAAADwAAAAAAAAAAAAAAAACf&#10;AgAAZHJzL2Rvd25yZXYueG1sUEsFBgAAAAAEAAQA9wAAAI8DAAAAAA==&#10;">
                          <v:imagedata r:id="rId158" o:title=""/>
                          <v:path arrowok="t"/>
                        </v:shape>
                        <v:shape id="Image 5" o:spid="_x0000_s1032" type="#_x0000_t75" style="position:absolute;left:29772;width:24961;height:5503;rotation:1825350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92gKDDAAAA2gAAAA8AAABkcnMvZG93bnJldi54bWxEj0+LwjAUxO+C3yE8YS+iqcKKVNOiwoIH&#10;97D+w+OjebbV5qU0WVu//WZB8DjMzG+YZdqZSjyocaVlBZNxBII4s7rkXMHx8DWag3AeWWNlmRQ8&#10;yUGa9HtLjLVt+Ycee5+LAGEXo4LC+zqW0mUFGXRjWxMH72obgz7IJpe6wTbATSWnUTSTBksOCwXW&#10;tCkou+9/jQJzn28u5rk73rBr120+PO++T2elPgbdagHCU+ff4Vd7qxV8wv+VcANk8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3aAoMMAAADaAAAADwAAAAAAAAAAAAAAAACf&#10;AgAAZHJzL2Rvd25yZXYueG1sUEsFBgAAAAAEAAQA9wAAAI8DAAAAAA==&#10;">
                          <v:imagedata r:id="rId159" o:title="" chromakey="white"/>
                          <v:path arrowok="t"/>
                        </v:shape>
                      </v:group>
                      <v:line id="Connecteur droit 7" o:spid="_x0000_s1033" style="position:absolute;flip:y;visibility:visible;mso-wrap-style:square" from="5403,3740" to="34791,2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bhasUAAADaAAAADwAAAGRycy9kb3ducmV2LnhtbESPT2vCQBTE74V+h+UVvBTd1Bb/RFcp&#10;thYvHjTi+ZF9ZoPZtyG7TaKfvlso9DjMzG+Y5bq3lWip8aVjBS+jBARx7nTJhYJTth3OQPiArLFy&#10;TApu5GG9enxYYqpdxwdqj6EQEcI+RQUmhDqV0ueGLPqRq4mjd3GNxRBlU0jdYBfhtpLjJJlIiyXH&#10;BYM1bQzl1+O3VbD/+tyars2yy/zt/Ip+/Dy7f5BSg6f+fQEiUB/+w3/tnVYwhd8r8Qb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bhasUAAADaAAAADwAAAAAAAAAA&#10;AAAAAAChAgAAZHJzL2Rvd25yZXYueG1sUEsFBgAAAAAEAAQA+QAAAJMDAAAAAA==&#10;" strokecolor="#262626" strokeweight="1pt"/>
                      <v:line id="Connecteur droit 8" o:spid="_x0000_s1034" style="position:absolute;flip:x y;visibility:visible;mso-wrap-style:square" from="34794,3859" to="50351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zGibwAAADaAAAADwAAAGRycy9kb3ducmV2LnhtbERPy6rCMBDdC/5DGMGdpgpKqUZRoSC4&#10;EB/gdmjGtthMShJt/XuzuHCXh/Neb3vTiA85X1tWMJsmIIgLq2suFdxv+SQF4QOyxsYyKfiSh+1m&#10;OFhjpm3HF/pcQyliCPsMFVQhtJmUvqjIoJ/aljhyT+sMhghdKbXDLoabRs6TZCkN1hwbKmzpUFHx&#10;ur6NArfv+HQ458t7WlpsF/RIk/yh1HjU71YgAvXhX/znPmoFcWu8Em+A3P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pzGibwAAADaAAAADwAAAAAAAAAAAAAAAAChAgAA&#10;ZHJzL2Rvd25yZXYueG1sUEsFBgAAAAAEAAQA+QAAAIoDAAAAAA==&#10;" strokecolor="#262626" strokeweight="1pt"/>
                      <v:group id="Groupe 122" o:spid="_x0000_s1035" style="position:absolute;left:3206;width:49809;height:23624" coordsize="49809,23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<v:group id="Groupe 39" o:spid="_x0000_s1036" style="position:absolute;left:29866;width:3080;height:1892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<v:rect id="Rectangle 3" o:spid="_x0000_s1037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e6S8EA&#10;AADbAAAADwAAAGRycy9kb3ducmV2LnhtbERPTWuDQBC9B/oflin0EuKaNpTUZg02IDQ3awK9Du5E&#10;bd1ZcTdq/n32UOjx8b53+9l0YqTBtZYVrKMYBHFldcu1gvMpX21BOI+ssbNMCm7kYJ8+LHaYaDvx&#10;F42lr0UIYZeggsb7PpHSVQ0ZdJHtiQN3sYNBH+BQSz3gFMJNJ5/j+FUabDk0NNjToaHqt7waBcfi&#10;cvtgn73wzxttsuV3kdfrQqmnxzl7B+Fp9v/iP/enVrAJ68OX8ANke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3ukvBAAAA2wAAAA8AAAAAAAAAAAAAAAAAmAIAAGRycy9kb3du&#10;cmV2LnhtbFBLBQYAAAAABAAEAPUAAACGAwAAAAA=&#10;" fillcolor="#404040" strokeweight=".25pt"/>
                          <v:rect id="Rectangle 4" o:spid="_x0000_s1038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wW4sMA&#10;AADbAAAADwAAAGRycy9kb3ducmV2LnhtbESPT2sCMRTE74V+h/AEb5pdKdKuRpGCpSo91BbPz83b&#10;P7h5WZLUXf30RhB6HGbmN8x82ZtGnMn52rKCdJyAIM6trrlU8PuzHr2C8AFZY2OZFFzIw3Lx/DTH&#10;TNuOv+m8D6WIEPYZKqhCaDMpfV6RQT+2LXH0CusMhihdKbXDLsJNIydJMpUGa44LFbb0XlF+2v+Z&#10;SNk4Q1/bXW66N3v9uDbFMT0USg0H/WoGIlAf/sOP9qdW8JLC/Uv8A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wW4sMAAADbAAAADwAAAAAAAAAAAAAAAACYAgAAZHJzL2Rv&#10;d25yZXYueG1sUEsFBgAAAAAEAAQA9QAAAIgDAAAAAA==&#10;" fillcolor="#737373" strokeweight=".25pt"/>
                          <v:rect id="Rectangle 5" o:spid="_x0000_s1039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DlOMQA&#10;AADbAAAADwAAAGRycy9kb3ducmV2LnhtbESPT2vCQBTE7wW/w/KE3urGPxRJXYMK2lx6aCzt9ZF9&#10;TdJk34bsmsRv3xUEj8PM/IbZJKNpRE+dqywrmM8iEMS51RUXCr7Ox5c1COeRNTaWScGVHCTbydMG&#10;Y20H/qQ+84UIEHYxKii9b2MpXV6SQTezLXHwfm1n0AfZFVJ3OAS4aeQiil6lwYrDQoktHUrK6+xi&#10;AuX0np6j5Wn4W3/vs/TjR9Z46JV6no67NxCeRv8I39upVrBawO1L+AFy+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w5TjEAAAA2wAAAA8AAAAAAAAAAAAAAAAAmAIAAGRycy9k&#10;b3ducmV2LnhtbFBLBQYAAAAABAAEAPUAAACJAwAAAAA=&#10;" fillcolor="#a6a6a6" strokeweight=".25pt"/>
                          <v:rect id="Rectangle 6" o:spid="_x0000_s1040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ItDsQA&#10;AADbAAAADwAAAGRycy9kb3ducmV2LnhtbESPT2sCMRTE74LfITzBW81aRezWKFJoqS0e3Irn183b&#10;P7h5WZLU3frpG6HgcZiZ3zCrTW8acSHna8sKppMEBHFudc2lguPX68MShA/IGhvLpOCXPGzWw8EK&#10;U207PtAlC6WIEPYpKqhCaFMpfV6RQT+xLXH0CusMhihdKbXDLsJNIx+TZCEN1hwXKmzppaL8nP2Y&#10;SNk5Q/uPz9x0T/b6dm2K7+mpUGo86rfPIAL14R7+b79rBfMZ3L7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SLQ7EAAAA2wAAAA8AAAAAAAAAAAAAAAAAmAIAAGRycy9k&#10;b3ducmV2LnhtbFBLBQYAAAAABAAEAPUAAACJAwAAAAA=&#10;" fillcolor="#737373" strokeweight=".25pt"/>
                          <v:rect id="Rectangle 7" o:spid="_x0000_s1041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XY18MA&#10;AADbAAAADwAAAGRycy9kb3ducmV2LnhtbESPQWvCQBSE74L/YXlCb7rRioTUVVSozcWDUez1kX1N&#10;UrNvQ3abpP/eLRQ8DjPzDbPeDqYWHbWusqxgPotAEOdWV1wouF7epzEI55E11pZJwS852G7GozUm&#10;2vZ8pi7zhQgQdgkqKL1vEildXpJBN7MNcfC+bGvQB9kWUrfYB7ip5SKKVtJgxWGhxIYOJeX37McE&#10;yvEjvUSvx/47vu2z9PQp73jolHqZDLs3EJ4G/wz/t1OtYLmEvy/hB8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XY18MAAADbAAAADwAAAAAAAAAAAAAAAACYAgAAZHJzL2Rv&#10;d25yZXYueG1sUEsFBgAAAAAEAAQA9QAAAIgDAAAAAA==&#10;" fillcolor="#a6a6a6" strokeweight=".25pt"/>
                        </v:group>
                        <v:group id="Groupe 121" o:spid="_x0000_s1042" style="position:absolute;top:356;width:49809;height:23268" coordsize="49809,23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  <v:group id="Groupe 9" o:spid="_x0000_s1043" style="position:absolute;top:21375;width:3079;height:1892;rotation:-2464591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vsVTwwAAANoAAAAP&#10;AAAAAAAAAAAAAAAAAKoCAABkcnMvZG93bnJldi54bWxQSwUGAAAAAAQABAD6AAAAmgMAAAAA&#10;">
                            <v:rect id="Rectangle 3" o:spid="_x0000_s1044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SVVsQA&#10;AADbAAAADwAAAGRycy9kb3ducmV2LnhtbESPT2vCQBDF70K/wzKFXkQ3tiIaXSUtCO0t/gGvQ3ZM&#10;otnZkN1q/PadQ8HbDO/Ne79ZbXrXqBt1ofZsYDJOQBEX3tZcGjgetqM5qBCRLTaeycCDAmzWL4MV&#10;ptbfeUe3fSyVhHBI0UAVY5tqHYqKHIaxb4lFO/vOYZS1K7Xt8C7hrtHvSTLTDmuWhgpb+qqouO5/&#10;nYGf/Pz45Jh98GVB02x4yrflJDfm7bXPlqAi9fFp/r/+toIv9PKLD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ElVbEAAAA2wAAAA8AAAAAAAAAAAAAAAAAmAIAAGRycy9k&#10;b3ducmV2LnhtbFBLBQYAAAAABAAEAPUAAACJAwAAAAA=&#10;" fillcolor="#404040" strokeweight=".25pt"/>
                            <v:rect id="Rectangle 4" o:spid="_x0000_s1045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5/8QA&#10;AADbAAAADwAAAGRycy9kb3ducmV2LnhtbESPS2vDMBCE74X8B7GB3hrZPZTGjWxKIaFJ6SEPet5Y&#10;6wexVkZSYie/vioUcttlZr6dXRSj6cSFnG8tK0hnCQji0uqWawWH/fLpFYQPyBo7y6TgSh6KfPKw&#10;wEzbgbd02YVaRAj7DBU0IfSZlL5syKCf2Z44apV1BkNcXS21wyHCTSefk+RFGmw5Xmiwp4+GytPu&#10;bCJl7Qx9b75KM8ztbXXrqmP6Uyn1OB3f30AEGsPd/J/+1LF+Cn+/xAF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/Of/EAAAA2wAAAA8AAAAAAAAAAAAAAAAAmAIAAGRycy9k&#10;b3ducmV2LnhtbFBLBQYAAAAABAAEAPUAAACJAwAAAAA=&#10;" fillcolor="#737373" strokeweight=".25pt"/>
                            <v:rect id="Rectangle 5" o:spid="_x0000_s1046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PKJcQA&#10;AADbAAAADwAAAGRycy9kb3ducmV2LnhtbESPQWuDQBCF74X+h2UKvTVrLQSx2YRWqPGSQ01pr4M7&#10;URN3VtyNmn+fLQRym+G9982b1WY2nRhpcK1lBa+LCARxZXXLtYKf/ddLAsJ5ZI2dZVJwIQeb9ePD&#10;ClNtJ/6msfS1CBB2KSpovO9TKV3VkEG3sD1x0A52MOjDOtRSDzgFuOlkHEVLabDlcKHBnrKGqlN5&#10;NoGSb4t99JZPx+T3syx2f/KE2ajU89P88Q7C0+zv5lu60KF+DP+/hAH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DyiXEAAAA2wAAAA8AAAAAAAAAAAAAAAAAmAIAAGRycy9k&#10;b3ducmV2LnhtbFBLBQYAAAAABAAEAPUAAACJAwAAAAA=&#10;" fillcolor="#a6a6a6" strokeweight=".25pt"/>
                            <v:rect id="Rectangle 6" o:spid="_x0000_s1047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ECE8MA&#10;AADbAAAADwAAAGRycy9kb3ducmV2LnhtbESPT2sCMRDF7wW/QxjBm2atUNrVKCJU1NJDVTyPm9k/&#10;uJksSXRXP31TEHqb4b33mzezRWdqcSPnK8sKxqMEBHFmdcWFguPhc/gOwgdkjbVlUnAnD4t572WG&#10;qbYt/9BtHwoRIexTVFCG0KRS+qwkg35kG+Ko5dYZDHF1hdQO2wg3tXxNkjdpsOJ4ocSGViVll/3V&#10;RMrWGfrefWWm/bCP9aPOz+NTrtSg3y2nIAJ14d/8TG90rD+Bv1/iAH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ECE8MAAADbAAAADwAAAAAAAAAAAAAAAACYAgAAZHJzL2Rv&#10;d25yZXYueG1sUEsFBgAAAAAEAAQA9QAAAIgDAAAAAA==&#10;" fillcolor="#737373" strokeweight=".25pt"/>
                            <v:rect id="Rectangle 7" o:spid="_x0000_s1048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3ysUA&#10;AADbAAAADwAAAGRycy9kb3ducmV2LnhtbESPQWvCQBCF70L/wzKF3nRTLSVE19AK2lx6aJT2OmTH&#10;JE12NmTXJP33XUHwNsN775s3m3QyrRiod7VlBc+LCARxYXXNpYLTcT+PQTiPrLG1TAr+yEG6fZht&#10;MNF25C8acl+KAGGXoILK+y6R0hUVGXQL2xEH7Wx7gz6sfSl1j2OAm1Yuo+hVGqw5XKiwo11FRZNf&#10;TKAcPrJjtDqMv/H3e559/sgGd4NST4/T2xqEp8nfzbd0pkP9F7j+EgaQ2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JvfKxQAAANsAAAAPAAAAAAAAAAAAAAAAAJgCAABkcnMv&#10;ZG93bnJldi54bWxQSwUGAAAAAAQABAD1AAAAigMAAAAA&#10;" fillcolor="#a6a6a6" strokeweight=".25pt"/>
                          </v:group>
                          <v:group id="Groupe 15" o:spid="_x0000_s1049" style="position:absolute;left:10331;top:13656;width:3080;height:1892;rotation:-2464591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Z8R7GcEAAADbAAAADwAA&#10;AAAAAAAAAAAAAACqAgAAZHJzL2Rvd25yZXYueG1sUEsFBgAAAAAEAAQA+gAAAJgDAAAAAA==&#10;">
                            <v:rect id="Rectangle 3" o:spid="_x0000_s1050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GoucEA&#10;AADbAAAADwAAAGRycy9kb3ducmV2LnhtbERPTWvCQBC9C/6HZYReRDdpi9jUVWJBqLfUCl6H7Jik&#10;zc6G3dXEf98VCt7m8T5ntRlMK67kfGNZQTpPQBCXVjdcKTh+72ZLED4ga2wtk4Ibedisx6MVZtr2&#10;/EXXQ6hEDGGfoYI6hC6T0pc1GfRz2xFH7mydwRChq6R22Mdw08rnJFlIgw3Hhho7+qip/D1cjIJ9&#10;cb5tOeQv/PNGr/n0VOyqtFDqaTLk7yACDeEh/nd/6jh/Afdf4gF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hqLnBAAAA2wAAAA8AAAAAAAAAAAAAAAAAmAIAAGRycy9kb3du&#10;cmV2LnhtbFBLBQYAAAAABAAEAPUAAACGAwAAAAA=&#10;" fillcolor="#404040" strokeweight=".25pt"/>
                            <v:rect id="Rectangle 4" o:spid="_x0000_s1051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oEEMMA&#10;AADbAAAADwAAAGRycy9kb3ducmV2LnhtbESPT2sCMRDF7wW/QxjBm2btwbarUUSoqKWHqngeN7N/&#10;cDNZkuiufvqmIPQ2w3vvN29mi87U4kbOV5YVjEcJCOLM6ooLBcfD5/AdhA/IGmvLpOBOHhbz3ssM&#10;U21b/qHbPhQiQtinqKAMoUml9FlJBv3INsRRy60zGOLqCqkdthFuavmaJBNpsOJ4ocSGViVll/3V&#10;RMrWGfrefWWm/bCP9aPOz+NTrtSg3y2nIAJ14d/8TG90rP8Gf7/EAe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oEEMMAAADbAAAADwAAAAAAAAAAAAAAAACYAgAAZHJzL2Rv&#10;d25yZXYueG1sUEsFBgAAAAAEAAQA9QAAAIgDAAAAAA==&#10;" fillcolor="#737373" strokeweight=".25pt"/>
                            <v:rect id="Rectangle 5" o:spid="_x0000_s1052" style="position:absolute;left:1441;top:1217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v9z8QA&#10;AADbAAAADwAAAGRycy9kb3ducmV2LnhtbESPQWvCQBCF7wX/wzJCb3VjhSKpq6ig5uLBWNrrkJ0m&#10;qdnZkN0m6b93DgVvb5g337y32oyuUT11ofZsYD5LQBEX3tZcGvi4Hl6WoEJEtth4JgN/FGCznjyt&#10;MLV+4Av1eSyVQDikaKCKsU21DkVFDsPMt8Sy+/adwyhjV2rb4SBw1+jXJHnTDmuWDxW2tK+ouOW/&#10;TijHU3ZNFsfhZ/m5y7Pzl77hvjfmeTpu30FFGuPD/H+dWYkvYaWLCN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r/c/EAAAA2wAAAA8AAAAAAAAAAAAAAAAAmAIAAGRycy9k&#10;b3ducmV2LnhtbFBLBQYAAAAABAAEAPUAAACJAwAAAAA=&#10;" fillcolor="#a6a6a6" strokeweight=".25pt"/>
                            <v:rect id="Rectangle 6" o:spid="_x0000_s1053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k1+cMA&#10;AADbAAAADwAAAGRycy9kb3ducmV2LnhtbESPT2sCMRDF74LfIYzQm5vVg9StUYqg1IoHrXiebmb/&#10;0M1kSVJ39dM3gtDbDO+937xZrHrTiCs5X1tWMElSEMS51TWXCs5fm/ErCB+QNTaWScGNPKyWw8EC&#10;M207PtL1FEoRIewzVFCF0GZS+rwigz6xLXHUCusMhri6UmqHXYSbRk7TdCYN1hwvVNjSuqL85/Rr&#10;ImXnDB0+97np5va+vTfF9+RSKPUy6t/fQATqw7/5mf7Qsf4cHr/EAe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k1+cMAAADbAAAADwAAAAAAAAAAAAAAAACYAgAAZHJzL2Rv&#10;d25yZXYueG1sUEsFBgAAAAAEAAQA9QAAAIgDAAAAAA==&#10;" fillcolor="#737373" strokeweight=".25pt"/>
                            <v:rect id="Rectangle 7" o:spid="_x0000_s1054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E7dMQA&#10;AADbAAAADwAAAGRycy9kb3ducmV2LnhtbESPwWrCQBCG74W+wzKF3uqmFkSiq1ihNpcejKLXITsm&#10;0exsyG6T9O07B8Hj8M//zXzL9ega1VMXas8G3icJKOLC25pLA8fD19scVIjIFhvPZOCPAqxXz09L&#10;TK0feE99HkslEA4pGqhibFOtQ1GRwzDxLbFkF985jDJ2pbYdDgJ3jZ4myUw7rFkuVNjStqLilv86&#10;oey+s0PysRuu89Nnnv2c9Q23vTGvL+NmASrSGB/L93ZmDUzle3ERD9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xO3TEAAAA2wAAAA8AAAAAAAAAAAAAAAAAmAIAAGRycy9k&#10;b3ducmV2LnhtbFBLBQYAAAAABAAEAPUAAACJAwAAAAA=&#10;" fillcolor="#a6a6a6" strokeweight=".25pt"/>
                          </v:group>
                          <v:group id="Groupe 21" o:spid="_x0000_s1055" style="position:absolute;left:18169;top:7659;width:3079;height:1892;rotation:-2464591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pO3p8QAAADbAAAA&#10;DwAAAAAAAAAAAAAAAACqAgAAZHJzL2Rvd25yZXYueG1sUEsFBgAAAAAEAAQA+gAAAJsDAAAAAA==&#10;">
                            <v:rect id="Rectangle 3" o:spid="_x0000_s1056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ZkB8IA&#10;AADbAAAADwAAAGRycy9kb3ducmV2LnhtbESPQYvCMBSE78L+h/AWvIimVlm0GqUrCHqrruD10Tzb&#10;7jYvpclq/fdGEDwOM/MNs1x3phZXal1lWcF4FIEgzq2uuFBw+tkOZyCcR9ZYWyYFd3KwXn30lpho&#10;e+MDXY++EAHCLkEFpfdNIqXLSzLoRrYhDt7FtgZ9kG0hdYu3ADe1jKPoSxqsOCyU2NCmpPzv+G8U&#10;7LPL/Zt9OuHfOU3TwTnbFuNMqf5nly5AeOr8O/xq77SCOIbnl/AD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dmQHwgAAANsAAAAPAAAAAAAAAAAAAAAAAJgCAABkcnMvZG93&#10;bnJldi54bWxQSwUGAAAAAAQABAD1AAAAhwMAAAAA&#10;" fillcolor="#404040" strokeweight=".25pt"/>
                            <v:rect id="Rectangle 4" o:spid="_x0000_s1057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3IrsMA&#10;AADbAAAADwAAAGRycy9kb3ducmV2LnhtbESPW2sCMRSE3wv+h3CEvtWsClJXo4hgsZY+eMHn4+bs&#10;BTcnS5K6q7/eFAp9HGbmG2a+7EwtbuR8ZVnBcJCAIM6srrhQcDpu3t5B+ICssbZMCu7kYbnovcwx&#10;1bblPd0OoRARwj5FBWUITSqlz0oy6Ae2IY5ebp3BEKUrpHbYRrip5ShJJtJgxXGhxIbWJWXXw4+J&#10;lE9n6Hv3lZl2ah8fjzq/DM+5Uq/9bjUDEagL/+G/9lYrGI3h9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3IrsMAAADbAAAADwAAAAAAAAAAAAAAAACYAgAAZHJzL2Rv&#10;d25yZXYueG1sUEsFBgAAAAAEAAQA9QAAAIgDAAAAAA==&#10;" fillcolor="#737373" strokeweight=".25pt"/>
                            <v:rect id="Rectangle 5" o:spid="_x0000_s1058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o9d8QA&#10;AADbAAAADwAAAGRycy9kb3ducmV2LnhtbESPT2vCQBTE7wW/w/KE3urGPxRJXYMK2lx6aCzt9ZF9&#10;TdJk34bsmsRv3xUEj8PM/IbZJKNpRE+dqywrmM8iEMS51RUXCr7Ox5c1COeRNTaWScGVHCTbydMG&#10;Y20H/qQ+84UIEHYxKii9b2MpXV6SQTezLXHwfm1n0AfZFVJ3OAS4aeQiil6lwYrDQoktHUrK6+xi&#10;AuX0np6j5Wn4W3/vs/TjR9Z46JV6no67NxCeRv8I39upVrBYwe1L+AFy+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KPXfEAAAA2wAAAA8AAAAAAAAAAAAAAAAAmAIAAGRycy9k&#10;b3ducmV2LnhtbFBLBQYAAAAABAAEAPUAAACJAwAAAAA=&#10;" fillcolor="#a6a6a6" strokeweight=".25pt"/>
                            <v:rect id="Rectangle 6" o:spid="_x0000_s1059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j1QcMA&#10;AADbAAAADwAAAGRycy9kb3ducmV2LnhtbESPW2sCMRSE3wv+h3CEvtWsglJXo4hgsZY+eMHn4+bs&#10;BTcnS5K6q7/eFAp9HGbmG2a+7EwtbuR8ZVnBcJCAIM6srrhQcDpu3t5B+ICssbZMCu7kYbnovcwx&#10;1bblPd0OoRARwj5FBWUITSqlz0oy6Ae2IY5ebp3BEKUrpHbYRrip5ShJJtJgxXGhxIbWJWXXw4+J&#10;lE9n6Hv3lZl2ah8fjzq/DM+5Uq/9bjUDEagL/+G/9lYrGI3h9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j1QcMAAADbAAAADwAAAAAAAAAAAAAAAACYAgAAZHJzL2Rv&#10;d25yZXYueG1sUEsFBgAAAAAEAAQA9QAAAIgDAAAAAA==&#10;" fillcolor="#737373" strokeweight=".25pt"/>
                            <v:rect id="Rectangle 7" o:spid="_x0000_s1060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QGm8IA&#10;AADbAAAADwAAAGRycy9kb3ducmV2LnhtbESPQYvCMBSE74L/ITxhb5qugkg1iiuovXiwyu710Tzb&#10;avNSmth2/70RFvY4zMw3zGrTm0q01LjSsoLPSQSCOLO65FzB9bIfL0A4j6yxskwKfsnBZj0crDDW&#10;tuMztanPRYCwi1FB4X0dS+myggy6ia2Jg3ezjUEfZJNL3WAX4KaS0yiaS4Mlh4UCa9oVlD3SpwmU&#10;wzG5RLNDd198f6XJ6Uc+cNcq9THqt0sQnnr/H/5rJ1rBdA7vL+EH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1AabwgAAANsAAAAPAAAAAAAAAAAAAAAAAJgCAABkcnMvZG93&#10;bnJldi54bWxQSwUGAAAAAAQABAD1AAAAhwMAAAAA&#10;" fillcolor="#a6a6a6" strokeweight=".25pt"/>
                          </v:group>
                          <v:group id="Groupe 27" o:spid="_x0000_s1061" style="position:absolute;left:24047;top:3265;width:3080;height:1893;rotation:-2464591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2NopIwwAAANsAAAAP&#10;AAAAAAAAAAAAAAAAAKoCAABkcnMvZG93bnJldi54bWxQSwUGAAAAAAQABAD6AAAAmgMAAAAA&#10;">
                            <v:rect id="Rectangle 3" o:spid="_x0000_s1062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5T7cEA&#10;AADbAAAADwAAAGRycy9kb3ducmV2LnhtbERPz2vCMBS+C/sfwhvsIpq2k+E609IJwnbrVNj10Tzb&#10;bs1LSaLW/345DDx+fL835WQGcSHne8sK0mUCgrixuudWwfGwW6xB+ICscbBMCm7koSweZhvMtb3y&#10;F132oRUxhH2OCroQxlxK33Rk0C/tSBy5k3UGQ4SuldrhNYabQWZJ8iIN9hwbOhxp21Hzuz8bBZ/1&#10;6fbOoXrmn1daVfPvetemtVJPj1P1BiLQFO7if/eHVpDFsfFL/AGy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eU+3BAAAA2wAAAA8AAAAAAAAAAAAAAAAAmAIAAGRycy9kb3du&#10;cmV2LnhtbFBLBQYAAAAABAAEAPUAAACGAwAAAAA=&#10;" fillcolor="#404040" strokeweight=".25pt"/>
                            <v:rect id="Rectangle 4" o:spid="_x0000_s1063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X/RMQA&#10;AADbAAAADwAAAGRycy9kb3ducmV2LnhtbESPS2vDMBCE74X+B7GF3mrZOZTGiWJCIKEPesiDnDfW&#10;+kGslZHU2M2vrwqBHIeZ+YaZF6PpxIWcby0ryJIUBHFpdcu1gsN+/fIGwgdkjZ1lUvBLHorF48Mc&#10;c20H3tJlF2oRIexzVNCE0OdS+rIhgz6xPXH0KusMhihdLbXDIcJNJydp+ioNthwXGuxp1VB53v2Y&#10;SPlwhr4/v0ozTO11c+2qU3aslHp+GpczEIHGcA/f2u9awWQK/1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l/0TEAAAA2wAAAA8AAAAAAAAAAAAAAAAAmAIAAGRycy9k&#10;b3ducmV2LnhtbFBLBQYAAAAABAAEAPUAAACJAwAAAAA=&#10;" fillcolor="#737373" strokeweight=".25pt"/>
                            <v:rect id="Rectangle 5" o:spid="_x0000_s1064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itqcQA&#10;AADbAAAADwAAAGRycy9kb3ducmV2LnhtbESPwWrCQBCG74W+wzKF3uqmFUSiq1ihNpcejKLXITsm&#10;0exsyG6T9O07B8Hj8M//zXzL9ega1VMXas8G3icJKOLC25pLA8fD19scVIjIFhvPZOCPAqxXz09L&#10;TK0feE99HkslEA4pGqhibFOtQ1GRwzDxLbFkF985jDJ2pbYdDgJ3jf5Ikpl2WLNcqLClbUXFLf91&#10;Qtl9Z4dkuhuu89Nnnv2c9Q23vTGvL+NmASrSGB/L93ZmDUzle3ERD9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oranEAAAA2wAAAA8AAAAAAAAAAAAAAAAAmAIAAGRycy9k&#10;b3ducmV2LnhtbFBLBQYAAAAABAAEAPUAAACJAwAAAAA=&#10;" fillcolor="#a6a6a6" strokeweight=".25pt"/>
                            <v:rect id="Rectangle 6" o:spid="_x0000_s1065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ln8MA&#10;AADbAAAADwAAAGRycy9kb3ducmV2LnhtbESPT2sCMRTE74V+h/AEb5pdC9KuRpGCpSo91BbPz83b&#10;P7h5WZLUXf30RhB6HGbmN8x82ZtGnMn52rKCdJyAIM6trrlU8PuzHr2C8AFZY2OZFFzIw3Lx/DTH&#10;TNuOv+m8D6WIEPYZKqhCaDMpfV6RQT+2LXH0CusMhihdKbXDLsJNIydJMpUGa44LFbb0XlF+2v+Z&#10;SNk4Q1/bXW66N3v9uDbFMT0USg0H/WoGIlAf/sOP9qdW8JLC/Uv8A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pln8MAAADbAAAADwAAAAAAAAAAAAAAAACYAgAAZHJzL2Rv&#10;d25yZXYueG1sUEsFBgAAAAAEAAQA9QAAAIgDAAAAAA==&#10;" fillcolor="#737373" strokeweight=".25pt"/>
                            <v:rect id="Rectangle 7" o:spid="_x0000_s1066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aWRcQA&#10;AADbAAAADwAAAGRycy9kb3ducmV2LnhtbESPQWuDQBSE74H+h+UVeotrI4RgsglpoNZLDtXQXh/u&#10;i5q4b8Xdqv333UKhx2FmvmF2h9l0YqTBtZYVPEcxCOLK6pZrBZfydbkB4Tyyxs4yKfgmB4f9w2KH&#10;qbYTv9NY+FoECLsUFTTe96mUrmrIoItsTxy8qx0M+iCHWuoBpwA3nVzF8VoabDksNNjTqaHqXnyZ&#10;QMne8jJOsum2+Xgp8vOnvONpVOrpcT5uQXia/X/4r51rBckKfr+EH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2lkXEAAAA2wAAAA8AAAAAAAAAAAAAAAAAmAIAAGRycy9k&#10;b3ducmV2LnhtbFBLBQYAAAAABAAEAPUAAACJAwAAAAA=&#10;" fillcolor="#a6a6a6" strokeweight=".25pt"/>
                          </v:group>
                          <v:group id="Groupe 33" o:spid="_x0000_s1067" style="position:absolute;left:27550;top:653;width:3080;height:1892;rotation:-2464591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zUGpbFAAAA2wAA&#10;AA8AAAAAAAAAAAAAAAAAqgIAAGRycy9kb3ducmV2LnhtbFBLBQYAAAAABAAEAPoAAACcAwAAAAA=&#10;">
                            <v:rect id="Rectangle 3" o:spid="_x0000_s1068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rPNcQA&#10;AADbAAAADwAAAGRycy9kb3ducmV2LnhtbESPQWvCQBSE74L/YXlCL2I2qVJsdA2xILS31BZ6fWSf&#10;STT7NmS3Mf77bkHwOMzMN8w2G00rBupdY1lBEsUgiEurG64UfH8dFmsQziNrbC2Tghs5yHbTyRZT&#10;ba/8ScPRVyJA2KWooPa+S6V0ZU0GXWQ74uCdbG/QB9lXUvd4DXDTyuc4fpEGGw4LNXb0VlN5Of4a&#10;BR/F6bZnny/5/EqrfP5THKqkUOppNuYbEJ5G/wjf2+9awXIF/1/CD5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zzXEAAAA2wAAAA8AAAAAAAAAAAAAAAAAmAIAAGRycy9k&#10;b3ducmV2LnhtbFBLBQYAAAAABAAEAPUAAACJAwAAAAA=&#10;" fillcolor="#404040" strokeweight=".25pt"/>
                            <v:rect id="Rectangle 4" o:spid="_x0000_s1069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FjnMQA&#10;AADbAAAADwAAAGRycy9kb3ducmV2LnhtbESPT2sCMRTE74LfITzBW81aUezWKFJoqS0e3Irn183b&#10;P7h5WZLU3frpG6HgcZiZ3zCrTW8acSHna8sKppMEBHFudc2lguPX68MShA/IGhvLpOCXPGzWw8EK&#10;U207PtAlC6WIEPYpKqhCaFMpfV6RQT+xLXH0CusMhihdKbXDLsJNIx+TZCEN1hwXKmzppaL8nP2Y&#10;SNk5Q/uPz9x0T/b6dm2K7+mpUGo86rfPIAL14R7+b79rBbM53L7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xY5zEAAAA2wAAAA8AAAAAAAAAAAAAAAAAmAIAAGRycy9k&#10;b3ducmV2LnhtbFBLBQYAAAAABAAEAPUAAACJAwAAAAA=&#10;" fillcolor="#737373" strokeweight=".25pt"/>
                            <v:rect id="Rectangle 5" o:spid="_x0000_s1070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2QRsIA&#10;AADbAAAADwAAAGRycy9kb3ducmV2LnhtbESPQYvCMBSE74L/ITxhb5qugkg1iiuovXiwyu710Tzb&#10;avNSmth2/70RFvY4zMw3zGrTm0q01LjSsoLPSQSCOLO65FzB9bIfL0A4j6yxskwKfsnBZj0crDDW&#10;tuMztanPRYCwi1FB4X0dS+myggy6ia2Jg3ezjUEfZJNL3WAX4KaS0yiaS4Mlh4UCa9oVlD3SpwmU&#10;wzG5RLNDd198f6XJ6Uc+cNcq9THqt0sQnnr/H/5rJ1rBbA7vL+EH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DZBGwgAAANsAAAAPAAAAAAAAAAAAAAAAAJgCAABkcnMvZG93&#10;bnJldi54bWxQSwUGAAAAAAQABAD1AAAAhwMAAAAA&#10;" fillcolor="#a6a6a6" strokeweight=".25pt"/>
                            <v:rect id="Rectangle 6" o:spid="_x0000_s1071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YcMQA&#10;AADbAAAADwAAAGRycy9kb3ducmV2LnhtbESPT2sCMRTE74LfITzBW81aQe3WKFJoqS0e3Irn183b&#10;P7h5WZLU3frpG6HgcZiZ3zCrTW8acSHna8sKppMEBHFudc2lguPX68MShA/IGhvLpOCXPGzWw8EK&#10;U207PtAlC6WIEPYpKqhCaFMpfV6RQT+xLXH0CusMhihdKbXDLsJNIx+TZC4N1hwXKmzppaL8nP2Y&#10;SNk5Q/uPz9x0T/b6dm2K7+mpUGo86rfPIAL14R7+b79rBbMF3L7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vWHDEAAAA2wAAAA8AAAAAAAAAAAAAAAAAmAIAAGRycy9k&#10;b3ducmV2LnhtbFBLBQYAAAAABAAEAPUAAACJAwAAAAA=&#10;" fillcolor="#737373" strokeweight=".25pt"/>
                            <v:rect id="Rectangle 7" o:spid="_x0000_s1072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6hr8QA&#10;AADbAAAADwAAAGRycy9kb3ducmV2LnhtbESPwWrCQBCG74W+wzKF3uqmFUSiq1ihNpcejKLXITsm&#10;0exsyG6T9O07B8Hj8M//zXzL9ega1VMXas8G3icJKOLC25pLA8fD19scVIjIFhvPZOCPAqxXz09L&#10;TK0feE99HkslEA4pGqhibFOtQ1GRwzDxLbFkF985jDJ2pbYdDgJ3jf5Ikpl2WLNcqLClbUXFLf91&#10;Qtl9Z4dkuhuu89Nnnv2c9Q23vTGvL+NmASrSGB/L93ZmDUzlWXERD9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eoa/EAAAA2wAAAA8AAAAAAAAAAAAAAAAAmAIAAGRycy9k&#10;b3ducmV2LnhtbFBLBQYAAAAABAAEAPUAAACJAwAAAAA=&#10;" fillcolor="#a6a6a6" strokeweight=".25pt"/>
                          </v:group>
                          <v:group id="Groupe 85" o:spid="_x0000_s1073" style="position:absolute;left:31410;width:3079;height:1892;rotation:2033156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gvbMwwAAANsAAAAP&#10;AAAAAAAAAAAAAAAAAKoCAABkcnMvZG93bnJldi54bWxQSwUGAAAAAAQABAD6AAAAmgMAAAAA&#10;">
                            <v:rect id="Rectangle 3" o:spid="_x0000_s1074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s9PsQA&#10;AADbAAAADwAAAGRycy9kb3ducmV2LnhtbESPQWvCQBSE7wX/w/IEL6XZaEtIU1eJgmBvqQq9PrLP&#10;JJp9G7KrJv++Wyj0OMzMN8xyPZhW3Kl3jWUF8ygGQVxa3XCl4HTcvaQgnEfW2FomBSM5WK8mT0vM&#10;tH3wF90PvhIBwi5DBbX3XSalK2sy6CLbEQfvbHuDPsi+krrHR4CbVi7iOJEGGw4LNXa0ram8Hm5G&#10;wWdxHjfs81e+vNNb/vxd7Kp5odRsOuQfIDwN/j/8195rBWkCv1/CD5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rPT7EAAAA2wAAAA8AAAAAAAAAAAAAAAAAmAIAAGRycy9k&#10;b3ducmV2LnhtbFBLBQYAAAAABAAEAPUAAACJAwAAAAA=&#10;" fillcolor="#404040" strokeweight=".25pt"/>
                            <v:rect id="Rectangle 4" o:spid="_x0000_s1075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Rl8QA&#10;AADbAAAADwAAAGRycy9kb3ducmV2LnhtbESPT2sCMRTE7wW/Q3hCb5rdHqquxqUIllbpQS09Pzdv&#10;/9DNy5Kk7tZPbwpCj8PM/IZZ5YNpxYWcbywrSKcJCOLC6oYrBZ+n7WQOwgdkja1lUvBLHvL16GGF&#10;mbY9H+hyDJWIEPYZKqhD6DIpfVGTQT+1HXH0SusMhihdJbXDPsJNK5+S5FkabDgu1NjRpqbi+/hj&#10;IuXdGfrY7QvTL+z19dqW5/SrVOpxPLwsQQQawn/43n7TCuYz+PsSf4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QkZfEAAAA2wAAAA8AAAAAAAAAAAAAAAAAmAIAAGRycy9k&#10;b3ducmV2LnhtbFBLBQYAAAAABAAEAPUAAACJAwAAAAA=&#10;" fillcolor="#737373" strokeweight=".25pt"/>
                            <v:rect id="Rectangle 5" o:spid="_x0000_s1076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oSMQA&#10;AADbAAAADwAAAGRycy9kb3ducmV2LnhtbESPwWrCQBCG74W+wzKF3uqmCiWkrtIK1Vx6MIq9Dtkx&#10;iWZnQ3ZN0rfvHAoeh3/+b+ZbrifXqoH60Hg28DpLQBGX3jZcGTgevl5SUCEiW2w9k4FfCrBePT4s&#10;MbN+5D0NRayUQDhkaKCOscu0DmVNDsPMd8SSnX3vMMrYV9r2OArctXqeJG/aYcNyocaONjWV1+Lm&#10;hLLd5YdksR0v6emzyL9/9BU3gzHPT9PHO6hIU7wv/7dzayCVZ8VFPE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haEjEAAAA2wAAAA8AAAAAAAAAAAAAAAAAmAIAAGRycy9k&#10;b3ducmV2LnhtbFBLBQYAAAAABAAEAPUAAACJAwAAAAA=&#10;" fillcolor="#a6a6a6" strokeweight=".25pt"/>
                            <v:rect id="Rectangle 6" o:spid="_x0000_s1077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OgfsQA&#10;AADbAAAADwAAAGRycy9kb3ducmV2LnhtbESPT2vCQBTE74LfYXlCb2aTHoqmrqEUWqqlB23p+Zl9&#10;+YPZt2F3NdFP3y0IHoeZ+Q2zKkbTiTM531pWkCUpCOLS6pZrBT/fb/MFCB+QNXaWScGFPBTr6WSF&#10;ubYD7+i8D7WIEPY5KmhC6HMpfdmQQZ/Ynjh6lXUGQ5SultrhEOGmk49p+iQNthwXGuzptaHyuD+Z&#10;SNk4Q1/bz9IMS3t9v3bVIfutlHqYjS/PIAKN4R6+tT+0gsUS/r/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DoH7EAAAA2wAAAA8AAAAAAAAAAAAAAAAAmAIAAGRycy9k&#10;b3ducmV2LnhtbFBLBQYAAAAABAAEAPUAAACJAwAAAAA=&#10;" fillcolor="#737373" strokeweight=".25pt"/>
                            <v:rect id="Rectangle 7" o:spid="_x0000_s1078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7yk8QA&#10;AADbAAAADwAAAGRycy9kb3ducmV2LnhtbESPwW7CMAyG75N4h8hIu40UJk1QCAiQxnrZYWUaV6sx&#10;baFxqiZru7efD5N2tH7/n/1tdqNrVE9dqD0bmM8SUMSFtzWXBj7Pr09LUCEiW2w8k4EfCrDbTh42&#10;mFo/8Af1eSyVQDikaKCKsU21DkVFDsPMt8SSXX3nMMrYldp2OAjcNXqRJC/aYc1yocKWjhUV9/zb&#10;CeX0lp2T59NwW34d8uz9ou947I15nI77NahIY/xf/mtn1sBKvhcX8QC9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O8pPEAAAA2wAAAA8AAAAAAAAAAAAAAAAAmAIAAGRycy9k&#10;b3ducmV2LnhtbFBLBQYAAAAABAAEAPUAAACJAwAAAAA=&#10;" fillcolor="#a6a6a6" strokeweight=".25pt"/>
                          </v:group>
                          <v:group id="Groupe 97" o:spid="_x0000_s1079" style="position:absolute;left:33488;top:1187;width:3080;height:1892;rotation:2033156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FW/3CAAAA2wAAAA8A&#10;AAAAAAAAAAAAAAAAqgIAAGRycy9kb3ducmV2LnhtbFBLBQYAAAAABAAEAPoAAACZAwAAAAA=&#10;">
                            <v:rect id="Rectangle 3" o:spid="_x0000_s1080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GaCsEA&#10;AADbAAAADwAAAGRycy9kb3ducmV2LnhtbERPTWuDQBC9F/IflgnkUpLVppRoXcUWAunNmkCvgztR&#10;W3dW3G1i/n32UOjx8b6zYjaDuNDkessK4k0EgrixuudWwem4X+9AOI+scbBMCm7koMgXDxmm2l75&#10;ky61b0UIYZeigs77MZXSNR0ZdBs7EgfubCeDPsCplXrCawg3g3yKohdpsOfQ0OFI7x01P/WvUfBR&#10;nW9v7Mstfyf0XD5+Vfs2rpRaLefyFYSn2f+L/9wHrSAJY8OX8AN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hmgrBAAAA2wAAAA8AAAAAAAAAAAAAAAAAmAIAAGRycy9kb3du&#10;cmV2LnhtbFBLBQYAAAAABAAEAPUAAACGAwAAAAA=&#10;" fillcolor="#404040" strokeweight=".25pt"/>
                            <v:rect id="Rectangle 4" o:spid="_x0000_s1081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o2o8QA&#10;AADbAAAADwAAAGRycy9kb3ducmV2LnhtbESPT2vCQBTE70K/w/IK3nSjh9JEN6EUKq3Sg1p6fmZf&#10;/tDs27C7NdFP3y0IHoeZ+Q2zLkbTiTM531pWsJgnIIhLq1uuFXwd32bPIHxA1thZJgUX8lDkD5M1&#10;ZtoOvKfzIdQiQthnqKAJoc+k9GVDBv3c9sTRq6wzGKJ0tdQOhwg3nVwmyZM02HJcaLCn14bKn8Ov&#10;iZQPZ+hzuyvNkNrr5tpVp8V3pdT0cXxZgQg0hnv41n7XCtIU/r/EHy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aNqPEAAAA2wAAAA8AAAAAAAAAAAAAAAAAmAIAAGRycy9k&#10;b3ducmV2LnhtbFBLBQYAAAAABAAEAPUAAACJAwAAAAA=&#10;" fillcolor="#737373" strokeweight=".25pt"/>
                            <v:rect id="Rectangle 5" o:spid="_x0000_s1082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1NHcUA&#10;AADcAAAADwAAAGRycy9kb3ducmV2LnhtbESPQU/DMAyF75P4D5GRuG0JIE1TWTbBJEYvO6xDcLUa&#10;05Y1TtWEtvz7+TBpt2f5+fN76+3kWzVQH5vAFh4XBhRxGVzDlYXP0/t8BSomZIdtYLLwTxG2m7vZ&#10;GjMXRj7SUKRKCYRjhhbqlLpM61jW5DEuQkcsu5/Qe0wy9pV2PY4C961+MmapPTYsH2rsaFdTeS7+&#10;vFD2H/nJPO/H39XXW5EfvvUZd4O1D/fT6wuoRFO6ma/XuZP4RuJLGVGgN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jU0dxQAAANwAAAAPAAAAAAAAAAAAAAAAAJgCAABkcnMv&#10;ZG93bnJldi54bWxQSwUGAAAAAAQABAD1AAAAigMAAAAA&#10;" fillcolor="#a6a6a6" strokeweight=".25pt"/>
                            <v:rect id="Rectangle 6" o:spid="_x0000_s1083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H6FsQA&#10;AADcAAAADwAAAGRycy9kb3ducmV2LnhtbESPT2sCMRDF70K/Q5iCN82uB7GrUURosRUPtcXzuJn9&#10;g5vJkqTu1k9vBMHbDO+937xZrHrTiAs5X1tWkI4TEMS51TWXCn5/3kczED4ga2wsk4J/8rBavgwW&#10;mGnb8TddDqEUEcI+QwVVCG0mpc8rMujHtiWOWmGdwRBXV0rtsItw08hJkkylwZrjhQpb2lSUnw9/&#10;JlI+naH91y433Zu9flyb4pQeC6WGr/16DiJQH57mR3qrY/0khfszcQK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x+hbEAAAA3AAAAA8AAAAAAAAAAAAAAAAAmAIAAGRycy9k&#10;b3ducmV2LnhtbFBLBQYAAAAABAAEAPUAAACJAwAAAAA=&#10;" fillcolor="#737373" strokeweight=".25pt"/>
                            <v:rect id="Rectangle 7" o:spid="_x0000_s1084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N28cUA&#10;AADcAAAADwAAAGRycy9kb3ducmV2LnhtbESPQWvDMAyF74P9B6PCbqvdDkrJ6oa2sDaXHpaO7Spi&#10;NUkTyyF2k+zfz4PBbhLvvU9Pm3SyrRio97VjDYu5AkFcOFNzqeHj8va8BuEDssHWMWn4Jg/p9vFh&#10;g4lxI7/TkIdSRAj7BDVUIXSJlL6oyKKfu444alfXWwxx7Utpehwj3LZyqdRKWqw5Xqiwo0NFRZPf&#10;baQcT9lFvRzH2/pzn2fnL9ngYdD6aTbtXkEEmsK/+S+dmVhfLeH3mTiB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E3bxxQAAANwAAAAPAAAAAAAAAAAAAAAAAJgCAABkcnMv&#10;ZG93bnJldi54bWxQSwUGAAAAAAQABAD1AAAAigMAAAAA&#10;" fillcolor="#a6a6a6" strokeweight=".25pt"/>
                          </v:group>
                          <v:group id="Groupe 103" o:spid="_x0000_s1085" style="position:absolute;left:36635;top:2850;width:3080;height:1892;rotation:2033156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36gJsEAAADcAAAADwAA&#10;AAAAAAAAAAAAAACqAgAAZHJzL2Rvd25yZXYueG1sUEsFBgAAAAAEAAQA+gAAAJgDAAAAAA==&#10;">
                            <v:rect id="Rectangle 3" o:spid="_x0000_s1086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FusEA&#10;AADcAAAADwAAAGRycy9kb3ducmV2LnhtbERPS4vCMBC+L/gfwgheZE19IGs1ShUE91brwl6HZmyr&#10;zaQ0Ueu/NwvC3ubje85q05la3Kl1lWUF41EEgji3uuJCwc9p//kFwnlkjbVlUvAkB5t172OFsbYP&#10;PtI984UIIexiVFB638RSurwkg25kG+LAnW1r0AfYFlK3+AjhppaTKJpLgxWHhhIb2pWUX7ObUfCd&#10;np9b9smULwuaJcPfdF+MU6UG/S5ZgvDU+X/x233QYX40g79nwgV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WBbrBAAAA3AAAAA8AAAAAAAAAAAAAAAAAmAIAAGRycy9kb3du&#10;cmV2LnhtbFBLBQYAAAAABAAEAPUAAACGAwAAAAA=&#10;" fillcolor="#404040" strokeweight=".25pt"/>
                            <v:rect id="Rectangle 4" o:spid="_x0000_s1087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8FcUA&#10;AADcAAAADwAAAGRycy9kb3ducmV2LnhtbESPT2sCMRDF74LfIUyht5pdwaKrcSmCxbZ40BbP42b2&#10;D24mS5K6Wz99Uyh4m+G995s3q3wwrbiS841lBekkAUFcWN1wpeDrc/s0B+EDssbWMin4IQ/5ejxa&#10;YaZtzwe6HkMlIoR9hgrqELpMSl/UZNBPbEcctdI6gyGurpLaYR/hppXTJHmWBhuOF2rsaFNTcTl+&#10;m0h5c4b27x+F6Rf29npry3N6KpV6fBheliACDeFu/k/vdKyfzODvmTiB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vwVxQAAANwAAAAPAAAAAAAAAAAAAAAAAJgCAABkcnMv&#10;ZG93bnJldi54bWxQSwUGAAAAAAQABAD1AAAAigMAAAAA&#10;" fillcolor="#737373" strokeweight=".25pt"/>
                            <v:rect id="Rectangle 5" o:spid="_x0000_s1088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hw8sQA&#10;AADcAAAADwAAAGRycy9kb3ducmV2LnhtbESPQWvCQBCF7wX/wzJCb3XXCiLRVVRQc+mhsdTrkB2T&#10;aHY2ZLdJ+u+7BcHbDO+9b96sNoOtRUetrxxrmE4UCOLcmYoLDV/nw9sChA/IBmvHpOGXPGzWo5cV&#10;Jsb1/EldFgoRIewT1FCG0CRS+rwki37iGuKoXV1rMcS1LaRpsY9wW8t3pebSYsXxQokN7UvK79mP&#10;jZTjKT2r2bG/Lb53WfpxkXfcd1q/joftEkSgITzNj3RqYn01h/9n4gR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ocPLEAAAA3AAAAA8AAAAAAAAAAAAAAAAAmAIAAGRycy9k&#10;b3ducmV2LnhtbFBLBQYAAAAABAAEAPUAAACJAwAAAAA=&#10;" fillcolor="#a6a6a6" strokeweight=".25pt"/>
                            <v:rect id="Rectangle 6" o:spid="_x0000_s1089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TH+cUA&#10;AADcAAAADwAAAGRycy9kb3ducmV2LnhtbESPT2sCMRDF74LfIUyht5pdD1ZX41IEi23xoC2ex83s&#10;H9xMliR1t376plDwNsN77zdvVvlgWnEl5xvLCtJJAoK4sLrhSsHX5/ZpDsIHZI2tZVLwQx7y9Xi0&#10;wkzbng90PYZKRAj7DBXUIXSZlL6oyaCf2I44aqV1BkNcXSW1wz7CTSunSTKTBhuOF2rsaFNTcTl+&#10;m0h5c4b27x+F6Rf29npry3N6KpV6fBheliACDeFu/k/vdKyfPMPfM3EC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FMf5xQAAANwAAAAPAAAAAAAAAAAAAAAAAJgCAABkcnMv&#10;ZG93bnJldi54bWxQSwUGAAAAAAQABAD1AAAAigMAAAAA&#10;" fillcolor="#737373" strokeweight=".25pt"/>
                            <v:rect id="Rectangle 7" o:spid="_x0000_s1090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tBG8UA&#10;AADcAAAADwAAAGRycy9kb3ducmV2LnhtbESPQU/DMAyF75P4D5GRuG0JIE1TWTbBJEYvO6xDcLUa&#10;05Y1TtWEtvz7+TBpt2f5+fN76+3kWzVQH5vAFh4XBhRxGVzDlYXP0/t8BSomZIdtYLLwTxG2m7vZ&#10;GjMXRj7SUKRKCYRjhhbqlLpM61jW5DEuQkcsu5/Qe0wy9pV2PY4C961+MmapPTYsH2rsaFdTeS7+&#10;vFD2H/nJPO/H39XXW5EfvvUZd4O1D/fT6wuoRFO6ma/XuZP4RtJKGVGgN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+0EbxQAAANwAAAAPAAAAAAAAAAAAAAAAAJgCAABkcnMv&#10;ZG93bnJldi54bWxQSwUGAAAAAAQABAD1AAAAigMAAAAA&#10;" fillcolor="#a6a6a6" strokeweight=".25pt"/>
                          </v:group>
                          <v:group id="Groupe 109" o:spid="_x0000_s1091" style="position:absolute;left:41088;top:5165;width:3080;height:1893;rotation:2033156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JpaXzMEAAADcAAAADwAA&#10;AAAAAAAAAAAAAACqAgAAZHJzL2Rvd25yZXYueG1sUEsFBgAAAAAEAAQA+gAAAJgDAAAAAA==&#10;">
                            <v:rect id="Rectangle 3" o:spid="_x0000_s1092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SVZMUA&#10;AADcAAAADwAAAGRycy9kb3ducmV2LnhtbESPT2vCQBDF74LfYRmhF9FN2iI2dZW0INRb/ANeh+yY&#10;pM3OhuxW47fvHITeZnhv3vvNajO4Vl2pD41nA+k8AUVcettwZeB03M6WoEJEtth6JgN3CrBZj0cr&#10;zKy/8Z6uh1gpCeGQoYE6xi7TOpQ1OQxz3xGLdvG9wyhrX2nb403CXaufk2ShHTYsDTV29FlT+XP4&#10;dQZ2xeX+wTF/4e83es2n52JbpYUxT5MhfwcVaYj/5sf1lxX8VPDlGZlAr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9JVkxQAAANwAAAAPAAAAAAAAAAAAAAAAAJgCAABkcnMv&#10;ZG93bnJldi54bWxQSwUGAAAAAAQABAD1AAAAigMAAAAA&#10;" fillcolor="#404040" strokeweight=".25pt"/>
                            <v:rect id="Rectangle 4" o:spid="_x0000_s1093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hsy8QA&#10;AADcAAAADwAAAGRycy9kb3ducmV2LnhtbESPT2sCMRDF7wW/QxjBW82uB2lXo4igaEsPVfE8bmb/&#10;4GayJNHd+umbQsHbDO+937yZL3vTiDs5X1tWkI4TEMS51TWXCk7HzesbCB+QNTaWScEPeVguBi9z&#10;zLTt+Jvuh1CKCGGfoYIqhDaT0ucVGfRj2xJHrbDOYIirK6V22EW4aeQkSabSYM3xQoUtrSvKr4eb&#10;iZS9M/T18Zmb7t0+to+muKTnQqnRsF/NQATqw9P8n97pWD9N4e+ZOIF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obMvEAAAA3AAAAA8AAAAAAAAAAAAAAAAAmAIAAGRycy9k&#10;b3ducmV2LnhtbFBLBQYAAAAABAAEAPUAAACJAwAAAAA=&#10;" fillcolor="#737373" strokeweight=".25pt"/>
                            <v:rect id="Rectangle 5" o:spid="_x0000_s1094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rgLMUA&#10;AADcAAAADwAAAGRycy9kb3ducmV2LnhtbESPQWuDQBCF74X+h2UKvTWrFkKw2YRWqPGSQ01or4M7&#10;VRt3VtyNmn+fLQRym+G9982b9XY2nRhpcK1lBfEiAkFcWd1yreB4+HxZgXAeWWNnmRRcyMF28/iw&#10;xlTbib9oLH0tAoRdigoa7/tUSlc1ZNAtbE8ctF87GPRhHWqpB5wC3HQyiaKlNNhyuNBgT1lD1ak8&#10;m0DJd8Uhes2nv9X3R1nsf+QJs1Gp56f5/Q2Ep9nfzbd0oUP9OIH/Z8IEc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yuAsxQAAANwAAAAPAAAAAAAAAAAAAAAAAJgCAABkcnMv&#10;ZG93bnJldi54bWxQSwUGAAAAAAQABAD1AAAAigMAAAAA&#10;" fillcolor="#a6a6a6" strokeweight=".25pt"/>
                            <v:rect id="Rectangle 6" o:spid="_x0000_s1095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ZXJ8UA&#10;AADcAAAADwAAAGRycy9kb3ducmV2LnhtbESPT2sCMRDF74V+hzCCN82uBWlXo0jBUpUeaovncTP7&#10;BzeTJUnd1U9vBKG3Gd57v3kzX/amEWdyvrasIB0nIIhzq2suFfz+rEevIHxA1thYJgUX8rBcPD/N&#10;MdO2428670MpIoR9hgqqENpMSp9XZNCPbUsctcI6gyGurpTaYRfhppGTJJlKgzXHCxW29F5Rftr/&#10;mUjZOENf211uujd7/bg2xTE9FEoNB/1qBiJQH/7Nj/SnjvXTF7g/Eye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9lcnxQAAANwAAAAPAAAAAAAAAAAAAAAAAJgCAABkcnMv&#10;ZG93bnJldi54bWxQSwUGAAAAAAQABAD1AAAAigMAAAAA&#10;" fillcolor="#737373" strokeweight=".25pt"/>
                            <v:rect id="Rectangle 7" o:spid="_x0000_s1096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/dw8QA&#10;AADcAAAADwAAAGRycy9kb3ducmV2LnhtbESPQWvCQBCF7wX/wzKCt7qxFpHUVVSo5uLBKPY6ZKdJ&#10;anY2ZNck/feuIHib4b33zZvFqjeVaKlxpWUFk3EEgjizuuRcwfn0/T4H4TyyxsoyKfgnB6vl4G2B&#10;sbYdH6lNfS4ChF2MCgrv61hKlxVk0I1tTRy0X9sY9GFtcqkb7ALcVPIjimbSYMnhQoE1bQvKrunN&#10;BMpun5yi6a77m182aXL4kVfctkqNhv36C4Sn3r/Mz3SiQ/3JJzyeCRP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v3cPEAAAA3AAAAA8AAAAAAAAAAAAAAAAAmAIAAGRycy9k&#10;b3ducmV2LnhtbFBLBQYAAAAABAAEAPUAAACJAwAAAAA=&#10;" fillcolor="#a6a6a6" strokeweight=".25pt"/>
                          </v:group>
                          <v:group id="Groupe 115" o:spid="_x0000_s1097" style="position:absolute;left:46729;top:8193;width:3080;height:1893;rotation:2033156fd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ICCxTCAAAA3AAAAA8A&#10;AAAAAAAAAAAAAAAAqgIAAGRycy9kb3ducmV2LnhtbFBLBQYAAAAABAAEAPoAAACZAwAAAAA=&#10;">
                            <v:rect id="Rectangle 3" o:spid="_x0000_s1098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Goi8EA&#10;AADcAAAADwAAAGRycy9kb3ducmV2LnhtbERPTYvCMBC9C/sfwix4EU2rIlqN0hUEvXVdwevQjG13&#10;m0lpslr/vREEb/N4n7PadKYWV2pdZVlBPIpAEOdWV1woOP3shnMQziNrrC2Tgjs52Kw/eitMtL3x&#10;N12PvhAhhF2CCkrvm0RKl5dk0I1sQxy4i20N+gDbQuoWbyHc1HIcRTNpsOLQUGJD25Lyv+O/UXDI&#10;Lvcv9umEfxc0TQfnbFfEmVL9zy5dgvDU+bf45d7rMD+ewfOZcIF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RqIvBAAAA3AAAAA8AAAAAAAAAAAAAAAAAmAIAAGRycy9kb3du&#10;cmV2LnhtbFBLBQYAAAAABAAEAPUAAACGAwAAAAA=&#10;" fillcolor="#404040" strokeweight=".25pt"/>
                            <v:rect id="Rectangle 4" o:spid="_x0000_s1099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1RJMUA&#10;AADcAAAADwAAAGRycy9kb3ducmV2LnhtbESPT2sCMRDF74V+hzCCN82uh9quRpGCpSo91BbP42b2&#10;D24mS5K6q5/eCEJvM7z3fvNmvuxNI87kfG1ZQTpOQBDnVtdcKvj9WY9eQfiArLGxTAou5GG5eH6a&#10;Y6Ztx9903odSRAj7DBVUIbSZlD6vyKAf25Y4aoV1BkNcXSm1wy7CTSMnSfIiDdYcL1TY0ntF+Wn/&#10;ZyJl4wx9bXe56d7s9ePaFMf0UCg1HPSrGYhAffg3P9KfOtZPp3B/Jk4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zVEkxQAAANwAAAAPAAAAAAAAAAAAAAAAAJgCAABkcnMv&#10;ZG93bnJldi54bWxQSwUGAAAAAAQABAD1AAAAigMAAAAA&#10;" fillcolor="#737373" strokeweight=".25pt"/>
                            <v:rect id="Rectangle 5" o:spid="_x0000_s1100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XxsQA&#10;AADcAAAADwAAAGRycy9kb3ducmV2LnhtbESPQWvCQBCF74X+h2WE3urGFopEV1GhNhcPRmmvQ3ZM&#10;otnZkN0m6b93DgVvb5g337y3XI+uUT11ofZsYDZNQBEX3tZcGjifPl/noEJEtth4JgN/FGC9en5a&#10;Ymr9wEfq81gqgXBI0UAVY5tqHYqKHIapb4lld/GdwyhjV2rb4SBw1+i3JPnQDmuWDxW2tKuouOW/&#10;Tij7r+yUvO+H6/x7m2eHH33DXW/My2TcLEBFGuPD/H+dWYk/k7RSRhTo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i18bEAAAA3AAAAA8AAAAAAAAAAAAAAAAAmAIAAGRycy9k&#10;b3ducmV2LnhtbFBLBQYAAAAABAAEAPUAAACJAwAAAAA=&#10;" fillcolor="#a6a6a6" strokeweight=".25pt"/>
                            <v:rect id="Rectangle 6" o:spid="_x0000_s1101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5gzcQA&#10;AADcAAAADwAAAGRycy9kb3ducmV2LnhtbESPT2sCMRDF7wW/Qxiht5rdHkRXo4hg0RYPteJ53Mz+&#10;wc1kSaK79dMbodDbDO+937yZL3vTiBs5X1tWkI4SEMS51TWXCo4/m7cJCB+QNTaWScEveVguBi9z&#10;zLTt+Jtuh1CKCGGfoYIqhDaT0ucVGfQj2xJHrbDOYIirK6V22EW4aeR7koylwZrjhQpbWleUXw5X&#10;Eyk7Z2j/+ZWbbmrvH/emOKenQqnXYb+agQjUh3/zX3qrY/10Cs9n4gR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eYM3EAAAA3AAAAA8AAAAAAAAAAAAAAAAAmAIAAGRycy9k&#10;b3ducmV2LnhtbFBLBQYAAAAABAAEAPUAAACJAwAAAAA=&#10;" fillcolor="#737373" strokeweight=".25pt"/>
                            <v:rect id="Rectangle 7" o:spid="_x0000_s1102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gRfcQA&#10;AADcAAAADwAAAGRycy9kb3ducmV2LnhtbESPQWvCQBCF74X+h2UKvdVNLYhEV7FCbS49GEWvQ3ZM&#10;otnZkN0m6b/vHARvb5g337y3XI+uUT11ofZs4H2SgCIuvK25NHA8fL3NQYWIbLHxTAb+KMB69fy0&#10;xNT6gffU57FUAuGQooEqxjbVOhQVOQwT3xLL7uI7h1HGrtS2w0HgrtHTJJlphzXLhwpb2lZU3PJf&#10;J5Tdd3ZIPnbDdX76zLOfs77htjfm9WXcLEBFGuPDfL/OrMSfSnwpIwr0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4EX3EAAAA3AAAAA8AAAAAAAAAAAAAAAAAmAIAAGRycy9k&#10;b3ducmV2LnhtbFBLBQYAAAAABAAEAPUAAACJAwAAAAA=&#10;" fillcolor="#a6a6a6" strokeweight=".25pt"/>
                          </v:group>
                        </v:group>
                      </v:group>
                      <v:group id="Groupe 1290" o:spid="_x0000_s1103" style="position:absolute;left:45541;top:12647;width:24998;height:14131" coordorigin="5955,1248" coordsize="3929,2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SSBccAAADdAAAADwAAAGRycy9kb3ducmV2LnhtbESPQWvCQBCF74X+h2UK&#10;3uomSotNXUWkLT1IwVgQb0N2TILZ2ZDdJvHfdw6Ctxnem/e+Wa5H16ieulB7NpBOE1DEhbc1lwZ+&#10;D5/PC1AhIltsPJOBKwVYrx4flphZP/Ce+jyWSkI4ZGigirHNtA5FRQ7D1LfEop195zDK2pXadjhI&#10;uGv0LEletcOapaHClrYVFZf8zxn4GnDYzNOPfnc5b6+nw8vPcZeSMZOncfMOKtIY7+bb9bcV/Nmb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lSSBccAAADd&#10;AAAADwAAAAAAAAAAAAAAAACqAgAAZHJzL2Rvd25yZXYueG1sUEsFBgAAAAAEAAQA+gAAAJ4DAAAA&#10;AA==&#10;">
                        <v:group id="Group 1221" o:spid="_x0000_s1104" style="position:absolute;left:5965;top:1248;width:3919;height:2219" coordorigin="960,8041" coordsize="5370,3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Rg3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5PX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UYN57FAAAA3QAA&#10;AA8AAAAAAAAAAAAAAAAAqgIAAGRycy9kb3ducmV2LnhtbFBLBQYAAAAABAAEAPoAAACcAwAAAAA=&#10;">
                          <v:rect id="Rectangle 1222" o:spid="_x0000_s1105" style="position:absolute;left:960;top:8385;width:5370;height:2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cWEcIA&#10;AADdAAAADwAAAGRycy9kb3ducmV2LnhtbERPzWoCMRC+F3yHMIVeSs2ag+jWKEUplJ7W1QcYN+Nm&#10;cTNZNqmuPn0jCN7m4/udxWpwrThTHxrPGibjDARx5U3DtYb97vtjBiJEZIOtZ9JwpQCr5ehlgbnx&#10;F97SuYy1SCEcctRgY+xyKUNlyWEY+444cUffO4wJ9rU0PV5SuGulyrKpdNhwarDY0dpSdSr/nIZN&#10;UU7rrS3U7+H27g5KFpUbCq3fXoevTxCRhvgUP9w/Js1XcwX3b9IJ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BxYRwgAAAN0AAAAPAAAAAAAAAAAAAAAAAJgCAABkcnMvZG93&#10;bnJldi54bWxQSwUGAAAAAAQABAD1AAAAhwMAAAAA&#10;" fillcolor="#c2c2c2" strokeweight="1.5pt">
                            <v:fill angle="90" focus="50%" type="gradient"/>
                          </v:rect>
                          <v:oval id="Oval 1223" o:spid="_x0000_s1106" style="position:absolute;left:960;top:10740;width:5355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9fIsUA&#10;AADdAAAADwAAAGRycy9kb3ducmV2LnhtbERPS2vCQBC+C/0PyxR6q5va4iO6ShEKLSJY9eJtzI7Z&#10;YHY2zW5N4q93CwVv8/E9Z7ZobSkuVPvCsYKXfgKCOHO64FzBfvfxPAbhA7LG0jEp6MjDYv7Qm2Gq&#10;XcPfdNmGXMQQ9ikqMCFUqZQ+M2TR911FHLmTqy2GCOtc6hqbGG5LOUiSobRYcGwwWNHSUHbe/loF&#10;B38drTfOVOtOv/0sv8yxazYrpZ4e2/cpiEBtuIv/3Z86zh9MXuHvm3iC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L18ixQAAAN0AAAAPAAAAAAAAAAAAAAAAAJgCAABkcnMv&#10;ZG93bnJldi54bWxQSwUGAAAAAAQABAD1AAAAigMAAAAA&#10;" fillcolor="#c2c2c2">
                            <v:fill angle="90" focus="50%" type="gradient"/>
                          </v:oval>
                          <v:oval id="Oval 1224" o:spid="_x0000_s1107" style="position:absolute;left:960;top:8041;width:5355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bHVsUA&#10;AADdAAAADwAAAGRycy9kb3ducmV2LnhtbERPS2vCQBC+C/0PyxS8mU1Fqo2uUoRCRQQfvfQ2zY7Z&#10;0Oxsml1N0l/fLQje5uN7zmLV2UpcqfGlYwVPSQqCOHe65ELBx+ltNAPhA7LGyjEp6MnDavkwWGCm&#10;XcsHuh5DIWII+wwVmBDqTEqfG7LoE1cTR+7sGoshwqaQusE2httKjtP0WVosOTYYrGltKP8+XqyC&#10;T/873e2dqXe9nvysN+arb/dbpYaP3escRKAu3MU397uO88cvE/j/Jp4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xsdWxQAAAN0AAAAPAAAAAAAAAAAAAAAAAJgCAABkcnMv&#10;ZG93bnJldi54bWxQSwUGAAAAAAQABAD1AAAAigMAAAAA&#10;" fillcolor="#c2c2c2">
                            <v:fill angle="90" focus="50%" type="gradient"/>
                          </v:oval>
                        </v:group>
                        <v:group id="Group 1225" o:spid="_x0000_s1108" style="position:absolute;left:5955;top:1950;width:3926;height:1519" coordorigin="5955,1950" coordsize="3926,1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Mx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+s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jMZ3FAAAA3QAA&#10;AA8AAAAAAAAAAAAAAAAAqgIAAGRycy9kb3ducmV2LnhtbFBLBQYAAAAABAAEAPoAAACcAwAAAAA=&#10;">
                          <v:oval id="Oval 1226" o:spid="_x0000_s1109" style="position:absolute;left:5972;top:1950;width:3908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6kNsMA&#10;AADdAAAADwAAAGRycy9kb3ducmV2LnhtbERPS2sCMRC+C/0PYQq9dbPuQezWKFUo7EEK9VWPw2bc&#10;LN1MtknU7b9vCoK3+fieM1sMthMX8qF1rGCc5SCIa6dbbhTstu/PUxAhImvsHJOCXwqwmD+MZlhq&#10;d+VPumxiI1IIhxIVmBj7UspQG7IYMtcTJ+7kvMWYoG+k9nhN4baTRZ5PpMWWU4PBnlaG6u/N2Sr4&#10;0ccDk92v+aP/mtqVdGapK6WeHoe3VxCRhngX39yVTvOLlwn8f5NO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6kNsMAAADdAAAADwAAAAAAAAAAAAAAAACYAgAAZHJzL2Rv&#10;d25yZXYueG1sUEsFBgAAAAAEAAQA9QAAAIgDAAAAAA==&#10;" fillcolor="aqua" strokeweight=".25pt">
                            <v:fill opacity="32896f"/>
                          </v:oval>
                          <v:shape id="Freeform 1227" o:spid="_x0000_s1110" style="position:absolute;left:5955;top:1958;width:3926;height:1511;visibility:visible;mso-wrap-style:square;v-text-anchor:top" coordsize="3926,1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FxK8MA&#10;AADdAAAADwAAAGRycy9kb3ducmV2LnhtbERPTWvCQBC9F/wPywje6sYIaqOriFD02MSC9DZkx2za&#10;7GzIbjX667uC0Ns83uesNr1txIU6XztWMBknIIhLp2uuFHwe318XIHxA1tg4JgU38rBZD15WmGl3&#10;5ZwuRahEDGGfoQITQptJ6UtDFv3YtcSRO7vOYoiwq6Tu8BrDbSPTJJlJizXHBoMt7QyVP8WvVXCw&#10;+fTLpvP7xz6ffbfmdA/F7qjUaNhvlyAC9eFf/HQfdJyfvs3h8U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FxK8MAAADdAAAADwAAAAAAAAAAAAAAAACYAgAAZHJzL2Rv&#10;d25yZXYueG1sUEsFBgAAAAAEAAQA9QAAAIgDAAAAAA==&#10;" path="m18,1273r66,79l324,1412r384,49l1605,1511r821,-10l3039,1481r591,-69l3860,1343r66,-70l3923,210r-38,-53l3563,90,3075,37,2340,,1470,7,885,37,405,90,195,127,68,165,,217,18,1273xe" fillcolor="aqua" stroked="f">
                            <v:fill opacity="32896f"/>
                            <v:path arrowok="t" o:connecttype="custom" o:connectlocs="18,1273;84,1352;324,1412;708,1461;1605,1511;2426,1501;3039,1481;3630,1412;3860,1343;3926,1273;3923,210;3885,157;3563,90;3075,37;2340,0;1470,7;885,37;405,90;195,127;68,165;0,217;18,1273" o:connectangles="0,0,0,0,0,0,0,0,0,0,0,0,0,0,0,0,0,0,0,0,0,0"/>
                          </v:shape>
                        </v:group>
                      </v:group>
                    </v:group>
                    <v:group id="Groupe 2" o:spid="_x0000_s1111" style="position:absolute;left:6590;width:45980;height:30936" coordsize="45980,30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<v:rect id="Rectangle 407" o:spid="_x0000_s1112" style="position:absolute;top:28263;width:3346;height:2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A1GcIA&#10;AADaAAAADwAAAGRycy9kb3ducmV2LnhtbERPTWvCQBC9C/6HZYReRDdtQSW6SikUAu1FU8TjkB2z&#10;abOzIbuNSX99NyD0NDze5+wOva1FR62vHCt4XCYgiAunKy4VfOZviw0IH5A11o5JwUAeDvvpZIep&#10;djc+UncKpYgh7FNUYEJoUil9YciiX7qGOHJX11oMEbal1C3eYrit5VOSrKTFimODwYZeDRXfpx+r&#10;4Kujkj/m+dms6/fBX56z33lzUeph1r9sQQTqw7/47s50nA/jK+OV+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4DUZwgAAANoAAAAPAAAAAAAAAAAAAAAAAJgCAABkcnMvZG93&#10;bnJldi54bWxQSwUGAAAAAAQABAD1AAAAhwMAAAAA&#10;" filled="f" strokecolor="white">
                        <v:textbox>
                          <w:txbxContent>
                            <w:p w:rsidR="007524AD" w:rsidRDefault="007524AD" w:rsidP="007524AD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15" w:dyaOrig="285">
                                  <v:shape id="_x0000_i1093" type="#_x0000_t75" style="width:15.75pt;height:14.25pt" o:ole="">
                                    <v:imagedata r:id="rId160" o:title=""/>
                                  </v:shape>
                                  <o:OLEObject Type="Embed" ProgID="Equation.DSMT4" ShapeID="_x0000_i1093" DrawAspect="Content" ObjectID="_1636298007" r:id="rId161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3" style="position:absolute;left:11281;top:20303;width:4312;height:33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7WskA&#10;AADdAAAADwAAAGRycy9kb3ducmV2LnhtbESPT0sDMRDF70K/Q5iCN5u1/sGuTUsRqkJFcavgcboZ&#10;N0s3kyWJ7eqndw6Ctxnem/d+M18OvlMHiqkNbOB8UoAiroNtuTHwtl2f3YBKGdliF5gMfFOC5WJ0&#10;MsfShiO/0qHKjZIQTiUacDn3pdapduQxTUJPLNpniB6zrLHRNuJRwn2np0VxrT22LA0Oe7pzVO+r&#10;L29Ab9z77uHj+f7isnqareNmu7t6+THmdDysbkFlGvK/+e/60Qr+dCa48o2MoB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CG7WskAAADdAAAADwAAAAAAAAAAAAAAAACYAgAA&#10;ZHJzL2Rvd25yZXYueG1sUEsFBgAAAAAEAAQA9QAAAI4DAAAAAA==&#10;" filled="f" strokecolor="white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380" w:dyaOrig="360">
                                  <v:shape id="_x0000_i1094" type="#_x0000_t75" style="width:18.75pt;height:18pt" o:ole="">
                                    <v:imagedata r:id="rId162" o:title=""/>
                                  </v:shape>
                                  <o:OLEObject Type="Embed" ProgID="Equation.DSMT4" ShapeID="_x0000_i1094" DrawAspect="Content" ObjectID="_1636298008" r:id="rId163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4" style="position:absolute;left:22856;top:10745;width:4445;height:33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0ewcYA&#10;AADdAAAADwAAAGRycy9kb3ducmV2LnhtbERP30vDMBB+H/g/hBN8c6lzE1uXDRGmgw3FTsHHW3M2&#10;xeZSkrh1/vXLQNjbfXw/bzrvbSt25EPjWMHNMANBXDndcK3gY7O4vgcRIrLG1jEpOFCA+exiMMVC&#10;uz2/066MtUghHApUYGLsCilDZchiGLqOOHHfzluMCfpaao/7FG5bOcqyO2mx4dRgsKMnQ9VP+WsV&#10;yJX53L58vT7fjst1vvCrzXby9qfU1WX/+AAiUh/P4n/3Uqf5ozyH0zfpBDk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20ewcYAAADdAAAADwAAAAAAAAAAAAAAAACYAgAAZHJz&#10;L2Rvd25yZXYueG1sUEsFBgAAAAAEAAQA9QAAAIsDAAAAAA==&#10;" filled="f" strokecolor="white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95" type="#_x0000_t75" style="width:19.5pt;height:18pt" o:ole="">
                                    <v:imagedata r:id="rId164" o:title=""/>
                                  </v:shape>
                                  <o:OLEObject Type="Embed" ProgID="Equation.DSMT4" ShapeID="_x0000_i1095" DrawAspect="Content" ObjectID="_1636298009" r:id="rId165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5" style="position:absolute;left:17931;top:14782;width:4445;height:33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wtRsgA&#10;AADdAAAADwAAAGRycy9kb3ducmV2LnhtbESPQUsDMRCF70L/Q5iCN5vVatG1aRGhKrRU3Cp4nG7G&#10;zeJmsiSxXf31zkHwNsN789438+XgO3WgmNrABs4nBSjiOtiWGwOvu9XZNaiUkS12gcnANyVYLkYn&#10;cyxtOPILHarcKAnhVKIBl3Nfap1qRx7TJPTEon2E6DHLGhttIx4l3Hf6oihm2mPL0uCwp3tH9Wf1&#10;5Q3otXvbP75vH6aX1eZmFde7/dXzjzGn4+HuFlSmIf+b/66frOBPC+GXb2QEvfg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vC1GyAAAAN0AAAAPAAAAAAAAAAAAAAAAAJgCAABk&#10;cnMvZG93bnJldi54bWxQSwUGAAAAAAQABAD1AAAAjQMAAAAA&#10;" filled="f" strokecolor="white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96" type="#_x0000_t75" style="width:19.5pt;height:18pt" o:ole="">
                                    <v:imagedata r:id="rId166" o:title=""/>
                                  </v:shape>
                                  <o:OLEObject Type="Embed" ProgID="Equation.DSMT4" ShapeID="_x0000_i1096" DrawAspect="Content" ObjectID="_1636298010" r:id="rId167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6" style="position:absolute;left:22144;top:1424;width:4445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uSB8IA&#10;AADdAAAADwAAAGRycy9kb3ducmV2LnhtbERP22oCMRB9F/oPYQRfpCZakbIapZTaFn3y8gHDZtwN&#10;biZLEtft3zeFgm9zONdZbXrXiI5CtJ41TCcKBHHpjeVKw/m0fX4FEROywcYzafihCJv102CFhfF3&#10;PlB3TJXIIRwL1FCn1BZSxrImh3HiW+LMXXxwmDIMlTQB7zncNXKm1EI6tJwbamzpvabyerw5DfPP&#10;2e7DjtXeuu6G550M6ov3Wo+G/dsSRKI+PcT/7m+T57+oKfx9k0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W5IHwgAAAN0AAAAPAAAAAAAAAAAAAAAAAJgCAABkcnMvZG93&#10;bnJldi54bWxQSwUGAAAAAAQABAD1AAAAhwMAAAAA&#10;" filled="f" stroked="f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97" type="#_x0000_t75" style="width:19.5pt;height:18pt" o:ole="">
                                    <v:imagedata r:id="rId168" o:title=""/>
                                  </v:shape>
                                  <o:OLEObject Type="Embed" ProgID="Equation.DSMT4" ShapeID="_x0000_i1097" DrawAspect="Content" ObjectID="_1636298011" r:id="rId169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7" style="position:absolute;left:26418;width:4445;height:30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eo7MIA&#10;AADdAAAADwAAAGRycy9kb3ducmV2LnhtbERPzWrCQBC+F3yHZQre6sYoVVJXkdJIS05GH2CanSbB&#10;7GzYXWN8+65Q6G0+vt/Z7EbTiYGcby0rmM8SEMSV1S3XCs6n/GUNwgdkjZ1lUnAnD7vt5GmDmbY3&#10;PtJQhlrEEPYZKmhC6DMpfdWQQT+zPXHkfqwzGCJ0tdQObzHcdDJNkldpsOXY0GBP7w1Vl/JqFMji&#10;a14u74NeHdJvl1/yov7gQqnp87h/AxFoDP/iP/enjvMXSQqPb+IJ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B6jswgAAAN0AAAAPAAAAAAAAAAAAAAAAAJgCAABkcnMvZG93&#10;bnJldi54bWxQSwUGAAAAAAQABAD1AAAAhwMAAAAA&#10;" filled="f" strokecolor="white">
                        <v:textbox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98" type="#_x0000_t75" style="width:19.5pt;height:18pt" o:ole="">
                                    <v:imagedata r:id="rId170" o:title=""/>
                                  </v:shape>
                                  <o:OLEObject Type="Embed" ProgID="Equation.DSMT4" ShapeID="_x0000_i1098" DrawAspect="Content" ObjectID="_1636298012" r:id="rId171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8" style="position:absolute;left:28774;top:1408;width:4445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sNd8IA&#10;AADdAAAADwAAAGRycy9kb3ducmV2LnhtbERPzWrCQBC+F3yHZQRvdaOWVqKriDRiyanRBxizYxLM&#10;zobdbYxv7xYKvc3H9zvr7WBa0ZPzjWUFs2kCgri0uuFKwfmUvS5B+ICssbVMCh7kYbsZvawx1fbO&#10;39QXoRIxhH2KCuoQulRKX9Zk0E9tRxy5q3UGQ4SuktrhPYabVs6T5F0abDg21NjRvqbyVvwYBTL/&#10;mhVvj15/HOYXl92yvPrkXKnJeNitQAQawr/4z33Ucf4iWcDvN/EE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Sw13wgAAAN0AAAAPAAAAAAAAAAAAAAAAAJgCAABkcnMvZG93&#10;bnJldi54bWxQSwUGAAAAAAQABAD1AAAAhwMAAAAA&#10;" filled="f" strokecolor="white">
                        <v:textbox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99" type="#_x0000_t75" style="width:19.5pt;height:18pt" o:ole="">
                                    <v:imagedata r:id="rId172" o:title=""/>
                                  </v:shape>
                                  <o:OLEObject Type="Embed" ProgID="Equation.DSMT4" ShapeID="_x0000_i1099" DrawAspect="Content" ObjectID="_1636298013" r:id="rId173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19" style="position:absolute;left:27446;top:7400;width:4445;height:3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KVA8IA&#10;AADdAAAADwAAAGRycy9kb3ducmV2LnhtbERP22rCQBB9L/gPywi+1Y0XWomuImJKS54a/YAxOybB&#10;7GzYXWP8+26h0Lc5nOtsdoNpRU/ON5YVzKYJCOLS6oYrBedT9roC4QOyxtYyKXiSh9129LLBVNsH&#10;f1NfhErEEPYpKqhD6FIpfVmTQT+1HXHkrtYZDBG6SmqHjxhuWjlPkjdpsOHYUGNHh5rKW3E3CmT+&#10;NSuWz16/f8wvLrtleXXkXKnJeNivQQQawr/4z/2p4/xFsoTfb+IJ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pUDwgAAAN0AAAAPAAAAAAAAAAAAAAAAAJgCAABkcnMvZG93&#10;bnJldi54bWxQSwUGAAAAAAQABAD1AAAAhwMAAAAA&#10;" filled="f" strokecolor="white">
                        <v:textbox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100" type="#_x0000_t75" style="width:19.5pt;height:18pt" o:ole="">
                                    <v:imagedata r:id="rId174" o:title=""/>
                                  </v:shape>
                                  <o:OLEObject Type="Embed" ProgID="Equation.DSMT4" ShapeID="_x0000_i1100" DrawAspect="Content" ObjectID="_1636298014" r:id="rId175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20" style="position:absolute;left:30520;top:9295;width:4445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uO3sYA&#10;AADdAAAADwAAAGRycy9kb3ducmV2LnhtbERP30sCQRB+D/oflgl6y71SQy9XicASlMRTocfxdro9&#10;up09djc9++tbIehtPr6fM5l1thFH8qF2rOC+l4EgLp2uuVKw287vRiBCRNbYOCYFZwowm15fTTDX&#10;7sQbOhaxEimEQ44KTIxtLmUoDVkMPdcSJ+7TeYsxQV9J7fGUwm0jH7LsUVqsOTUYbOnFUPlVfFsF&#10;cmn2h7eP99f+oFiN5365PQzXP0rd3nTPTyAidfFf/Ode6DS/nw3h8k06QU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uO3sYAAADdAAAADwAAAAAAAAAAAAAAAACYAgAAZHJz&#10;L2Rvd25yZXYueG1sUEsFBgAAAAAEAAQA9QAAAIsDAAAAAA==&#10;" filled="f" strokecolor="white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101" type="#_x0000_t75" style="width:19.5pt;height:18pt" o:ole="">
                                    <v:imagedata r:id="rId176" o:title=""/>
                                  </v:shape>
                                  <o:OLEObject Type="Embed" ProgID="Equation.DSMT4" ShapeID="_x0000_i1101" DrawAspect="Content" ObjectID="_1636298015" r:id="rId177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21" style="position:absolute;left:41166;top:14831;width:4814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IKc8IA&#10;AADdAAAADwAAAGRycy9kb3ducmV2LnhtbERP22oCMRB9L/gPYQRfSk20RWRrFBG1RZ+8fMCwme6G&#10;biZLEtf175tCoW9zONdZrHrXiI5CtJ41TMYKBHHpjeVKw/Wye5mDiAnZYOOZNDwowmo5eFpgYfyd&#10;T9SdUyVyCMcCNdQptYWUsazJYRz7ljhzXz44TBmGSpqA9xzuGjlVaiYdWs4NNba0qan8Pt+chrf9&#10;9LC1z+poXXfD60EG9cFHrUfDfv0OIlGf/sV/7k+T57+qGfx+k0+Q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sgpzwgAAAN0AAAAPAAAAAAAAAAAAAAAAAJgCAABkcnMvZG93&#10;bnJldi54bWxQSwUGAAAAAAQABAD1AAAAhwMAAAAA&#10;" filled="f" stroked="f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60" w:dyaOrig="360">
                                  <v:shape id="_x0000_i1102" type="#_x0000_t75" style="width:23.25pt;height:18pt" o:ole="">
                                    <v:imagedata r:id="rId178" o:title=""/>
                                  </v:shape>
                                  <o:OLEObject Type="Embed" ProgID="Equation.DSMT4" ShapeID="_x0000_i1102" DrawAspect="Content" ObjectID="_1636298016" r:id="rId179"/>
                                </w:object>
                              </w:r>
                            </w:p>
                          </w:txbxContent>
                        </v:textbox>
                      </v:rect>
                      <v:rect id="Rectangle 407" o:spid="_x0000_s1122" style="position:absolute;left:34974;top:11511;width:4445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W1MsYA&#10;AADdAAAADwAAAGRycy9kb3ducmV2LnhtbERP20oDMRB9F/yHMIJvNqvVXtamRYRaocXSbQUfp5tx&#10;s7iZLEnarv16Iwi+zeFcZzLrbCOO5EPtWMFtLwNBXDpdc6Vgt53fjECEiKyxcUwKvinAbHp5McFc&#10;uxNv6FjESqQQDjkqMDG2uZShNGQx9FxLnLhP5y3GBH0ltcdTCreNvMuygbRYc2ow2NKzofKrOFgF&#10;cmne94uPt5f+fbEaz/1yu39Yn5W6vuqeHkFE6uK/+M/9qtP8fjaE32/SCXL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W1MsYAAADdAAAADwAAAAAAAAAAAAAAAACYAgAAZHJz&#10;L2Rvd25yZXYueG1sUEsFBgAAAAAEAAQA9QAAAIsDAAAAAA==&#10;" filled="f" strokecolor="white">
                        <v:textbox style="mso-fit-shape-to-text:t">
                          <w:txbxContent>
                            <w:p w:rsidR="007524AD" w:rsidRDefault="007524AD" w:rsidP="007524AD">
                              <w:r w:rsidRPr="00CB6757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103" type="#_x0000_t75" style="width:19.5pt;height:18pt" o:ole="">
                                    <v:imagedata r:id="rId180" o:title=""/>
                                  </v:shape>
                                  <o:OLEObject Type="Embed" ProgID="Equation.DSMT4" ShapeID="_x0000_i1103" DrawAspect="Content" ObjectID="_1636298017" r:id="rId181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</v:group>
                  <v:group id="Groupe 45" o:spid="_x0000_s1123" style="position:absolute;left:62325;top:26700;width:3143;height:1746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rect id="Rectangle 81" o:spid="_x0000_s1124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KHpMMA&#10;AADbAAAADwAAAGRycy9kb3ducmV2LnhtbESPS4vCQBCE74L/YWjBi+jEB6LRUeKC4N7iA7w2mTaJ&#10;ZnpCZlbjv99ZWPBYVNVX1Hrbmko8qXGlZQXjUQSCOLO65FzB5bwfLkA4j6yxskwK3uRgu+l21hhr&#10;++IjPU8+FwHCLkYFhfd1LKXLCjLoRrYmDt7NNgZ9kE0udYOvADeVnETRXBosOSwUWNNXQdnj9GMU&#10;fKe39459MuX7kmbJ4Jru83GqVL/XJisQnlr/Cf+3D1rBbA5/X8I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KHpMMAAADbAAAADwAAAAAAAAAAAAAAAACYAgAAZHJzL2Rv&#10;d25yZXYueG1sUEsFBgAAAAAEAAQA9QAAAIgDAAAAAA==&#10;" fillcolor="#404040" strokeweight=".25pt"/>
                    <v:rect id="Rectangle 82" o:spid="_x0000_s1125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krDcQA&#10;AADbAAAADwAAAGRycy9kb3ducmV2LnhtbESPT2sCMRTE74LfITzBW81aRO3WKFJoqS0e3Irn183b&#10;P7h5WZLU3frpG6HgcZiZ3zCrTW8acSHna8sKppMEBHFudc2lguPX68MShA/IGhvLpOCXPGzWw8EK&#10;U207PtAlC6WIEPYpKqhCaFMpfV6RQT+xLXH0CusMhihdKbXDLsJNIx+TZC4N1hwXKmzppaL8nP2Y&#10;SNk5Q/uPz9x0T/b6dm2K7+mpUGo86rfPIAL14R7+b79rBbMF3L7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pKw3EAAAA2wAAAA8AAAAAAAAAAAAAAAAAmAIAAGRycy9k&#10;b3ducmV2LnhtbFBLBQYAAAAABAAEAPUAAACJAwAAAAA=&#10;" fillcolor="#737373" strokeweight=".25pt"/>
                    <v:rect id="Rectangle 83" o:spid="_x0000_s1126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jS0sQA&#10;AADbAAAADwAAAGRycy9kb3ducmV2LnhtbESPwW7CMAyG75P2DpGRdhsp2zShQkAMaawXDitou1qN&#10;aQuNUzVZ2709PiBxtH7/n/0t16NrVE9dqD0bmE0TUMSFtzWXBo6Hz+c5qBCRLTaeycA/BVivHh+W&#10;mFo/8Df1eSyVQDikaKCKsU21DkVFDsPUt8SSnXznMMrYldp2OAjcNfolSd61w5rlQoUtbSsqLvmf&#10;E8ruKzskr7vhPP/5yLP9r77gtjfmaTJuFqAijfG+fGtn1sCbPCsu4gF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0tLEAAAA2wAAAA8AAAAAAAAAAAAAAAAAmAIAAGRycy9k&#10;b3ducmV2LnhtbFBLBQYAAAAABAAEAPUAAACJAwAAAAA=&#10;" fillcolor="#a6a6a6" strokeweight=".25pt"/>
                    <v:rect id="Rectangle 84" o:spid="_x0000_s1127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oa5MQA&#10;AADbAAAADwAAAGRycy9kb3ducmV2LnhtbESPT2sCMRTE7wW/Q3hCbzW7pYiuxqUIllbpQS09Pzdv&#10;/9DNy5Kk7tZPbwqCx2FmfsMs88G04kzON5YVpJMEBHFhdcOVgq/j5mkGwgdkja1lUvBHHvLV6GGJ&#10;mbY97+l8CJWIEPYZKqhD6DIpfVGTQT+xHXH0SusMhihdJbXDPsJNK5+TZCoNNhwXauxoXVPxc/g1&#10;kfLhDH1ud4Xp5/bydmnLU/pdKvU4Hl4XIAIN4R6+td+1gpc5/H+JP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6GuTEAAAA2wAAAA8AAAAAAAAAAAAAAAAAmAIAAGRycy9k&#10;b3ducmV2LnhtbFBLBQYAAAAABAAEAPUAAACJAwAAAAA=&#10;" fillcolor="#737373" strokeweight=".25pt"/>
                    <v:rect id="Rectangle 85" o:spid="_x0000_s1128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dICcQA&#10;AADbAAAADwAAAGRycy9kb3ducmV2LnhtbESPwW7CMAyG75P2DpGRdhspmzahQkAMaawXDitou1qN&#10;aQuNUzVZ2709PiBxtH7/n/0t16NrVE9dqD0bmE0TUMSFtzWXBo6Hz+c5qBCRLTaeycA/BVivHh+W&#10;mFo/8Df1eSyVQDikaKCKsU21DkVFDsPUt8SSnXznMMrYldp2OAjcNfolSd61w5rlQoUtbSsqLvmf&#10;E8ruKzskr7vhPP/5yLP9r77gtjfmaTJuFqAijfG+fGtn1sCbfC8u4gF6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3SAnEAAAA2wAAAA8AAAAAAAAAAAAAAAAAmAIAAGRycy9k&#10;b3ducmV2LnhtbFBLBQYAAAAABAAEAPUAAACJAwAAAAA=&#10;" fillcolor="#a6a6a6" strokeweight=".25pt"/>
                  </v:group>
                  <v:group id="Groupe 51" o:spid="_x0000_s1129" style="position:absolute;left:59618;top:26700;width:3144;height:1746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rect id="Rectangle 81" o:spid="_x0000_s1130" style="position:absolute;top:7814;width:20000;height:4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AXesQA&#10;AADbAAAADwAAAGRycy9kb3ducmV2LnhtbESPT2vCQBTE70K/w/IKXqRutFraNKukBaHeohZ6fWRf&#10;/rTZtyG7JvHbdwXB4zAzv2GS7Wga0VPnassKFvMIBHFudc2lgu/T7ukVhPPIGhvLpOBCDrabh0mC&#10;sbYDH6g/+lIECLsYFVTet7GULq/IoJvbljh4he0M+iC7UuoOhwA3jVxG0Ys0WHNYqLClz4ryv+PZ&#10;KNhnxeWDffrMv2+0Smc/2a5cZEpNH8f0HYSn0d/Dt/aXVrBewvVL+AFy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wF3rEAAAA2wAAAA8AAAAAAAAAAAAAAAAAmAIAAGRycy9k&#10;b3ducmV2LnhtbFBLBQYAAAAABAAEAPUAAACJAwAAAAA=&#10;" fillcolor="#404040" strokeweight=".25pt"/>
                    <v:rect id="Rectangle 82" o:spid="_x0000_s1131" style="position:absolute;left:3113;top:1354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u708QA&#10;AADbAAAADwAAAGRycy9kb3ducmV2LnhtbESPT2sCMRTE74LfITzBW81aUezWKFJoqS0e3Irn183b&#10;P7h5WZLU3frpG6HgcZiZ3zCrTW8acSHna8sKppMEBHFudc2lguPX68MShA/IGhvLpOCXPGzWw8EK&#10;U207PtAlC6WIEPYpKqhCaFMpfV6RQT+xLXH0CusMhihdKbXDLsJNIx+TZCEN1hwXKmzppaL8nP2Y&#10;SNk5Q/uPz9x0T/b6dm2K7+mpUGo86rfPIAL14R7+b79rBfMZ3L7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Lu9PEAAAA2wAAAA8AAAAAAAAAAAAAAAAAmAIAAGRycy9k&#10;b3ducmV2LnhtbFBLBQYAAAAABAAEAPUAAACJAwAAAAA=&#10;" fillcolor="#737373" strokeweight=".25pt"/>
                    <v:rect id="Rectangle 83" o:spid="_x0000_s1132" style="position:absolute;left:1442;top:12186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xOCsQA&#10;AADbAAAADwAAAGRycy9kb3ducmV2LnhtbESPQWvCQBSE74L/YXlCb7qxVZHUVVSozcWDUdrrI/ua&#10;RLNvQ3abxH/fLQgeh5n5hlltelOJlhpXWlYwnUQgiDOrS84VXM4f4yUI55E1VpZJwZ0cbNbDwQpj&#10;bTs+UZv6XAQIuxgVFN7XsZQuK8igm9iaOHg/tjHog2xyqRvsAtxU8jWKFtJgyWGhwJr2BWW39NcE&#10;yuEzOUdvh+66/NqlyfFb3nDfKvUy6rfvIDz1/hl+tBOtYD6D/y/hB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MTgrEAAAA2wAAAA8AAAAAAAAAAAAAAAAAmAIAAGRycy9k&#10;b3ducmV2LnhtbFBLBQYAAAAABAAEAPUAAACJAwAAAAA=&#10;" fillcolor="#a6a6a6" strokeweight=".25pt"/>
                    <v:rect id="Rectangle 84" o:spid="_x0000_s1133" style="position:absolute;left:3113;width:13774;height:6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6GPMQA&#10;AADbAAAADwAAAGRycy9kb3ducmV2LnhtbESPT2sCMRTE74LfITyht5rdgkVX41IES2vxoJaen5u3&#10;f+jmZUlSd/XTN4WCx2FmfsOs8sG04kLON5YVpNMEBHFhdcOVgs/T9nEOwgdkja1lUnAlD/l6PFph&#10;pm3PB7ocQyUihH2GCuoQukxKX9Rk0E9tRxy90jqDIUpXSe2wj3DTyqckeZYGG44LNXa0qan4Pv6Y&#10;SHl3hva7j8L0C3t7vbXlOf0qlXqYDC9LEIGGcA//t9+0gt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uhjzEAAAA2wAAAA8AAAAAAAAAAAAAAAAAmAIAAGRycy9k&#10;b3ducmV2LnhtbFBLBQYAAAAABAAEAPUAAACJAwAAAAA=&#10;" fillcolor="#737373" strokeweight=".25pt"/>
                    <v:rect id="Rectangle 85" o:spid="_x0000_s1134" style="position:absolute;left:1442;top:6432;width:17105;height:1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J15sQA&#10;AADbAAAADwAAAGRycy9kb3ducmV2LnhtbESPQWvCQBSE74X+h+UVvNVNK0pIXUMrqLl4aCzt9ZF9&#10;TdJk34bsmsR/7woFj8PMfMOs08m0YqDe1ZYVvMwjEMSF1TWXCr5Ou+cYhPPIGlvLpOBCDtLN48Ma&#10;E21H/qQh96UIEHYJKqi87xIpXVGRQTe3HXHwfm1v0AfZl1L3OAa4aeVrFK2kwZrDQoUdbSsqmvxs&#10;AmV/yE7RYj/+xd8feXb8kQ1uB6VmT9P7GwhPk7+H/9uZVrBcwe1L+AFy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SdebEAAAA2wAAAA8AAAAAAAAAAAAAAAAAmAIAAGRycy9k&#10;b3ducmV2LnhtbFBLBQYAAAAABAAEAPUAAACJAwAAAAA=&#10;" fillcolor="#a6a6a6" strokeweight=".25pt"/>
                  </v:group>
                </v:group>
                <v:shape id="Image 58" o:spid="_x0000_s1135" type="#_x0000_t75" alt="نتيجة بحث الصور عن كرة قدم" style="position:absolute;left:66641;top:19385;width:3292;height:321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3lS7DAAAAA2wAAAA8AAABkcnMvZG93bnJldi54bWxET8uKwjAU3QvzD+EOuNNUUdFqKsOg4m58&#10;zKDLS3P7wOamNLHWvzeLAZeH816tO1OJlhpXWlYwGkYgiFOrS84V/J63gzkI55E1VpZJwZMcrJOP&#10;3gpjbR98pPbkcxFC2MWooPC+jqV0aUEG3dDWxIHLbGPQB9jkUjf4COGmkuMomkmDJYeGAmv6Lii9&#10;ne5GgUknCy6z0X5x+Ntd2s18fM1/dkr1P7uvJQhPnX+L/917rWAaxoYv4QfI5A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eVLsMAAAADbAAAADwAAAAAAAAAAAAAAAACfAgAA&#10;ZHJzL2Rvd25yZXYueG1sUEsFBgAAAAAEAAQA9wAAAIwDAAAAAA==&#10;">
                  <v:imagedata r:id="rId182" o:title="نتيجة بحث الصور عن كرة قدم" chromakey="#fefefe"/>
                  <v:path arrowok="t"/>
                </v:shape>
                <v:shape id="Image 59" o:spid="_x0000_s1136" type="#_x0000_t75" alt="نتيجة بحث الصور عن كرة قدم" style="position:absolute;left:64446;top:19531;width:3292;height:321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p7ivDAAAA2wAAAA8AAABkcnMvZG93bnJldi54bWxEj0+LwjAUxO+C3yE8wZumii62GkWWVbyt&#10;6x/0+GiebbF5KU2s9dtvhIU9DjPzG2axak0pGqpdYVnBaBiBIE6tLjhTcDpuBjMQziNrLC2Tghc5&#10;WC27nQUm2j75h5qDz0SAsEtQQe59lUjp0pwMuqGtiIN3s7VBH2SdSV3jM8BNKcdR9CENFhwWcqzo&#10;M6f0fngYBSadxFzcRrt4f95emq/Z+Jp9b5Xq99r1HISn1v+H/9o7rWAaw/tL+AFy+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qnuK8MAAADbAAAADwAAAAAAAAAAAAAAAACf&#10;AgAAZHJzL2Rvd25yZXYueG1sUEsFBgAAAAAEAAQA9wAAAI8DAAAAAA==&#10;">
                  <v:imagedata r:id="rId182" o:title="نتيجة بحث الصور عن كرة قدم" chromakey="#fefefe"/>
                  <v:path arrowok="t"/>
                </v:shape>
                <v:shape id="Image 60" o:spid="_x0000_s1137" type="#_x0000_t75" alt="نتيجة بحث الصور عن كرة قدم" style="position:absolute;left:62325;top:19531;width:3292;height:321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3/jQu/AAAA2wAAAA8AAABkcnMvZG93bnJldi54bWxET02LwjAQvQv+hzDC3jRVRLQaRWRXvKlV&#10;0ePQjG2xmZQm1u6/NwfB4+N9L1atKUVDtSssKxgOIhDEqdUFZwrOp7/+FITzyBpLy6Tgnxyslt3O&#10;AmNtX3ykJvGZCCHsYlSQe1/FUro0J4NuYCviwN1tbdAHWGdS1/gK4aaUoyiaSIMFh4YcK9rklD6S&#10;p1Fg0vGMi/twNztcttfmdzq6ZfutUj+9dj0H4an1X/HHvdMKJmF9+BJ+gFy+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N/40LvwAAANsAAAAPAAAAAAAAAAAAAAAAAJ8CAABk&#10;cnMvZG93bnJldi54bWxQSwUGAAAAAAQABAD3AAAAiwMAAAAA&#10;">
                  <v:imagedata r:id="rId182" o:title="نتيجة بحث الصور عن كرة قدم" chromakey="#fefefe"/>
                  <v:path arrowok="t"/>
                </v:shape>
                <v:shape id="Image 61" o:spid="_x0000_s1138" type="#_x0000_t75" alt="نتيجة بحث الصور عن كرة قدم" style="position:absolute;left:59472;top:19897;width:3292;height:321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zKJDDAAAA2wAAAA8AAABkcnMvZG93bnJldi54bWxEj0+LwjAUxO+C3yE8YW+aVkRs1ygiKt7W&#10;v+weH82zLdu8lCbW7rffCILHYWZ+w8yXnalES40rLSuIRxEI4szqknMFl/N2OAPhPLLGyjIp+CMH&#10;y0W/N8dU2wcfqT35XAQIuxQVFN7XqZQuK8igG9maOHg32xj0QTa51A0+AtxUchxFU2mw5LBQYE3r&#10;grLf090oMNkk4fIW75PDdffdbmbjn/xrp9THoFt9gvDU+Xf41d5rBdMYnl/CD5CL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rMokMMAAADbAAAADwAAAAAAAAAAAAAAAACf&#10;AgAAZHJzL2Rvd25yZXYueG1sUEsFBgAAAAAEAAQA9wAAAI8DAAAAAA==&#10;">
                  <v:imagedata r:id="rId182" o:title="نتيجة بحث الصور عن كرة قدم" chromakey="#fefefe"/>
                  <v:path arrowok="t"/>
                </v:shape>
                <v:shape id="Image 62" o:spid="_x0000_s1139" type="#_x0000_t75" alt="نتيجة بحث الصور عن كرة قدم" style="position:absolute;left:56839;top:19824;width:3291;height:321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JhtufEAAAA2wAAAA8AAABkcnMvZG93bnJldi54bWxEj09rwkAUxO8Fv8PyhN6ajUFE06wi0gZv&#10;tf6hPT6yzyQ0+zZk1yT99l2h4HGYmd8w2WY0jeipc7VlBbMoBkFcWF1zqeB8en9ZgnAeWWNjmRT8&#10;koPNevKUYartwJ/UH30pAoRdigoq79tUSldUZNBFtiUO3tV2Bn2QXSl1h0OAm0YmcbyQBmsOCxW2&#10;tKuo+DnejAJTzFdcX2f71eGSf/Vvy+S7/MiVep6O21cQnkb/CP+391rBIoH7l/AD5Po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JhtufEAAAA2wAAAA8AAAAAAAAAAAAAAAAA&#10;nwIAAGRycy9kb3ducmV2LnhtbFBLBQYAAAAABAAEAPcAAACQAwAAAAA=&#10;">
                  <v:imagedata r:id="rId182" o:title="نتيجة بحث الصور عن كرة قدم" chromakey="#fefefe"/>
                  <v:path arrowok="t"/>
                </v:shape>
                <v:shape id="Image 63" o:spid="_x0000_s1140" type="#_x0000_t75" alt="نتيجة بحث الصور عن كرة قدم" style="position:absolute;left:54278;top:19824;width:3292;height:321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0tE3zFAAAA2wAAAA8AAABkcnMvZG93bnJldi54bWxEj0FrwkAUhO+F/oflFXprNloRE92EUlS8&#10;tcaW9vjIPpNg9m3IrjH+e7dQ8DjMzDfMKh9NKwbqXWNZwSSKQRCXVjdcKfg6bF4WIJxH1thaJgVX&#10;cpBnjw8rTLW98J6GwlciQNilqKD2vkuldGVNBl1kO+LgHW1v0AfZV1L3eAlw08ppHM+lwYbDQo0d&#10;vddUnoqzUWDKWcLNcbJLPr+3P8N6Mf2tPrZKPT+Nb0sQnkZ/D/+3d1rB/BX+voQfILM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9LRN8xQAAANsAAAAPAAAAAAAAAAAAAAAA&#10;AJ8CAABkcnMvZG93bnJldi54bWxQSwUGAAAAAAQABAD3AAAAkQMAAAAA&#10;">
                  <v:imagedata r:id="rId182" o:title="نتيجة بحث الصور عن كرة قدم" chromakey="#fefefe"/>
                  <v:path arrowok="t"/>
                </v:shape>
                <v:shape id="Image 64" o:spid="_x0000_s1141" type="#_x0000_t75" alt="نتيجة بحث الصور عن كرة قدم" style="position:absolute;left:51499;top:19897;width:3291;height:321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EiwjEAAAA2wAAAA8AAABkcnMvZG93bnJldi54bWxEj0FrwkAUhO+C/2F5Qm+6iQTR1E0oYiW3&#10;VtvSHh/ZZxKafRuy2yT9992C4HGYmW+YfT6ZVgzUu8aygngVgSAurW64UvD+9rzcgnAeWWNrmRT8&#10;koM8m8/2mGo78pmGi69EgLBLUUHtfZdK6cqaDLqV7YiDd7W9QR9kX0nd4xjgppXrKNpIgw2HhRo7&#10;OtRUfl9+jAJTJjturnGxe/04fQ7H7fqrejkp9bCYnh5BeJr8PXxrF1rBJoH/L+EHyOw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LEiwjEAAAA2wAAAA8AAAAAAAAAAAAAAAAA&#10;nwIAAGRycy9kb3ducmV2LnhtbFBLBQYAAAAABAAEAPcAAACQAwAAAAA=&#10;">
                  <v:imagedata r:id="rId182" o:title="نتيجة بحث الصور عن كرة قدم" chromakey="#fefefe"/>
                  <v:path arrowok="t"/>
                </v:shape>
                <v:shape id="Image 65" o:spid="_x0000_s1142" type="#_x0000_t75" alt="نتيجة بحث الصور عن كرة قدم" style="position:absolute;left:48719;top:19897;width:3292;height:321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2ILpPFAAAA2wAAAA8AAABkcnMvZG93bnJldi54bWxEj0FrwkAUhO+F/oflFXprNkoVE92EUlS8&#10;tcaW9vjIPpNg9m3IrjH+e7dQ8DjMzDfMKh9NKwbqXWNZwSSKQRCXVjdcKfg6bF4WIJxH1thaJgVX&#10;cpBnjw8rTLW98J6GwlciQNilqKD2vkuldGVNBl1kO+LgHW1v0AfZV1L3eAlw08ppHM+lwYbDQo0d&#10;vddUnoqzUWDK14Sb42SXfH5vf4b1YvpbfWyVen4a35YgPI3+Hv5v77SC+Qz+voQfILM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diC6TxQAAANsAAAAPAAAAAAAAAAAAAAAA&#10;AJ8CAABkcnMvZG93bnJldi54bWxQSwUGAAAAAAQABAD3AAAAkQMAAAAA&#10;">
                  <v:imagedata r:id="rId182" o:title="نتيجة بحث الصور عن كرة قدم" chromakey="#fefefe"/>
                  <v:path arrowok="t"/>
                </v:shape>
                <v:shape id="Image 66" o:spid="_x0000_s1143" type="#_x0000_t75" alt="نتيجة بحث الصور عن كرة قدم" style="position:absolute;left:46378;top:19312;width:3292;height:321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1asOTEAAAA2wAAAA8AAABkcnMvZG93bnJldi54bWxEj0FrwkAUhO8F/8PyCr01G6UEE7NKEZXc&#10;am2LHh/ZZxLMvg3ZbZL++65Q6HGYmW+YfDOZVgzUu8aygnkUgyAurW64UvD5sX9egnAeWWNrmRT8&#10;kIPNevaQY6btyO80nHwlAoRdhgpq77tMSlfWZNBFtiMO3tX2Bn2QfSV1j2OAm1Yu4jiRBhsOCzV2&#10;tK2pvJ2+jQJTvqTcXOdFevw6nIfdcnGp3g5KPT1OrysQnib/H/5rF1pBksD9S/gBcv0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1asOTEAAAA2wAAAA8AAAAAAAAAAAAAAAAA&#10;nwIAAGRycy9kb3ducmV2LnhtbFBLBQYAAAAABAAEAPcAAACQAwAAAAA=&#10;">
                  <v:imagedata r:id="rId182" o:title="نتيجة بحث الصور عن كرة قدم" chromakey="#fefefe"/>
                  <v:path arrowok="t"/>
                </v:shape>
              </v:group>
            </w:pict>
          </mc:Fallback>
        </mc:AlternateContent>
      </w:r>
      <w:r w:rsidR="007524AD" w:rsidRPr="0051179E">
        <w:rPr>
          <w:rFonts w:ascii="Simplified Arabic" w:hAnsi="Simplified Arabic" w:cs="Simplified Arabic" w:hint="cs"/>
          <w:sz w:val="26"/>
          <w:szCs w:val="26"/>
          <w:rtl/>
          <w:lang w:val="en-US"/>
        </w:rPr>
        <w:t>7-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مثل شعاع تغير </w:t>
      </w:r>
      <w:proofErr w:type="gramStart"/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السرعة </w:t>
      </w:r>
      <w:r w:rsidR="00A43E2F"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20" w:dyaOrig="360">
          <v:shape id="_x0000_i1086" type="#_x0000_t75" style="width:20.15pt;height:17.85pt" o:ole="">
            <v:imagedata r:id="rId183" o:title=""/>
          </v:shape>
          <o:OLEObject Type="Embed" ProgID="Equation.DSMT4" ShapeID="_x0000_i1086" DrawAspect="Content" ObjectID="_1636822575" r:id="rId184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في الموضع </w:t>
      </w:r>
      <w:r w:rsidR="00A43E2F" w:rsidRPr="0051179E">
        <w:rPr>
          <w:rFonts w:asciiTheme="majorBidi" w:hAnsiTheme="majorBidi" w:cstheme="majorBidi"/>
          <w:i/>
          <w:iCs/>
          <w:sz w:val="26"/>
          <w:szCs w:val="26"/>
          <w:lang w:val="en-US"/>
        </w:rPr>
        <w:t>M</w:t>
      </w:r>
      <w:r w:rsidR="00A43E2F" w:rsidRPr="0051179E">
        <w:rPr>
          <w:rFonts w:asciiTheme="majorBidi" w:hAnsiTheme="majorBidi" w:cstheme="majorBidi"/>
          <w:i/>
          <w:iCs/>
          <w:sz w:val="26"/>
          <w:szCs w:val="26"/>
          <w:vertAlign w:val="subscript"/>
          <w:lang w:val="en-US"/>
        </w:rPr>
        <w:t>1</w:t>
      </w:r>
      <w:r w:rsidR="00A43E2F" w:rsidRPr="0051179E">
        <w:rPr>
          <w:rFonts w:ascii="Simplified Arabic" w:hAnsi="Simplified Arabic" w:cs="Simplified Arabic"/>
          <w:i/>
          <w:iCs/>
          <w:sz w:val="26"/>
          <w:szCs w:val="26"/>
          <w:rtl/>
          <w:lang w:val="en-US"/>
        </w:rPr>
        <w:t xml:space="preserve"> و</w:t>
      </w:r>
      <w:r w:rsidR="007524AD" w:rsidRPr="0051179E">
        <w:rPr>
          <w:rFonts w:ascii="Simplified Arabic" w:hAnsi="Simplified Arabic" w:cs="Simplified Arabic"/>
          <w:position w:val="-12"/>
          <w:sz w:val="26"/>
          <w:szCs w:val="26"/>
          <w:lang w:bidi="ar-DZ"/>
        </w:rPr>
        <w:object w:dxaOrig="440" w:dyaOrig="360">
          <v:shape id="_x0000_i1087" type="#_x0000_t75" style="width:21.9pt;height:17.85pt" o:ole="">
            <v:imagedata r:id="rId185" o:title=""/>
          </v:shape>
          <o:OLEObject Type="Embed" ProgID="Equation.DSMT4" ShapeID="_x0000_i1087" DrawAspect="Content" ObjectID="_1636822576" r:id="rId186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في الموضع </w:t>
      </w:r>
      <w:r w:rsidR="00A43E2F" w:rsidRPr="0051179E">
        <w:rPr>
          <w:rFonts w:asciiTheme="majorBidi" w:hAnsiTheme="majorBidi" w:cstheme="majorBidi"/>
          <w:i/>
          <w:iCs/>
          <w:sz w:val="26"/>
          <w:szCs w:val="26"/>
          <w:lang w:val="en-US"/>
        </w:rPr>
        <w:t>M</w:t>
      </w:r>
      <w:r w:rsidR="007524AD" w:rsidRPr="0051179E">
        <w:rPr>
          <w:rFonts w:asciiTheme="majorBidi" w:hAnsiTheme="majorBidi" w:cstheme="majorBidi"/>
          <w:i/>
          <w:iCs/>
          <w:sz w:val="26"/>
          <w:szCs w:val="26"/>
          <w:vertAlign w:val="subscript"/>
        </w:rPr>
        <w:t>9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.</w:t>
      </w:r>
      <w:r w:rsidR="00A43E2F" w:rsidRPr="0051179E">
        <w:rPr>
          <w:rFonts w:ascii="Simplified Arabic" w:hAnsi="Simplified Arabic" w:cs="Simplified Arabic"/>
          <w:sz w:val="26"/>
          <w:szCs w:val="26"/>
          <w:lang w:val="en-US"/>
        </w:rPr>
        <w:t xml:space="preserve"> 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</w:p>
    <w:p w:rsidR="008A7D27" w:rsidRDefault="007524AD" w:rsidP="008A7D27">
      <w:pPr>
        <w:tabs>
          <w:tab w:val="left" w:pos="569"/>
          <w:tab w:val="left" w:pos="1289"/>
          <w:tab w:val="left" w:pos="6869"/>
          <w:tab w:val="left" w:pos="7049"/>
        </w:tabs>
        <w:bidi/>
        <w:spacing w:line="360" w:lineRule="auto"/>
        <w:rPr>
          <w:rFonts w:ascii="Simplified Arabic" w:hAnsi="Simplified Arabic" w:cs="Simplified Arabic"/>
          <w:sz w:val="26"/>
          <w:szCs w:val="26"/>
          <w:rtl/>
          <w:lang w:val="en-US"/>
        </w:rPr>
      </w:pPr>
      <w:r w:rsidRPr="0051179E">
        <w:rPr>
          <w:rFonts w:ascii="Simplified Arabic" w:hAnsi="Simplified Arabic" w:cs="Simplified Arabic" w:hint="cs"/>
          <w:sz w:val="26"/>
          <w:szCs w:val="26"/>
          <w:rtl/>
          <w:lang w:val="en-US"/>
        </w:rPr>
        <w:t>8</w: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- 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 w:bidi="ar-DZ"/>
        </w:rPr>
        <w:t xml:space="preserve">استنتج خصائص </w:t>
      </w:r>
      <w:proofErr w:type="gramStart"/>
      <w:r w:rsidRPr="0051179E">
        <w:rPr>
          <w:rFonts w:ascii="Simplified Arabic" w:hAnsi="Simplified Arabic" w:cs="Simplified Arabic"/>
          <w:sz w:val="26"/>
          <w:szCs w:val="26"/>
          <w:rtl/>
          <w:lang w:val="en-US" w:bidi="ar-DZ"/>
        </w:rPr>
        <w:t>شعاع</w:t>
      </w:r>
      <w:proofErr w:type="gramEnd"/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القوة</w:t>
      </w:r>
      <w:r w:rsidR="00384E56" w:rsidRPr="00384E56">
        <w:rPr>
          <w:rFonts w:ascii="Simplified Arabic" w:hAnsi="Simplified Arabic" w:cs="Simplified Arabic"/>
          <w:position w:val="-4"/>
          <w:sz w:val="26"/>
          <w:szCs w:val="26"/>
          <w:lang w:bidi="ar-DZ"/>
        </w:rPr>
        <w:object w:dxaOrig="260" w:dyaOrig="320">
          <v:shape id="_x0000_i1088" type="#_x0000_t75" style="width:12.65pt;height:16.7pt" o:ole="">
            <v:imagedata r:id="rId187" o:title=""/>
          </v:shape>
          <o:OLEObject Type="Embed" ProgID="Equation.DSMT4" ShapeID="_x0000_i1088" DrawAspect="Content" ObjectID="_1636822577" r:id="rId188"/>
        </w:object>
      </w:r>
      <w:r w:rsidR="00A43E2F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</w:p>
    <w:p w:rsidR="00A43E2F" w:rsidRPr="007524AD" w:rsidRDefault="00A43E2F" w:rsidP="008A7D27">
      <w:pPr>
        <w:tabs>
          <w:tab w:val="left" w:pos="569"/>
          <w:tab w:val="left" w:pos="1289"/>
          <w:tab w:val="left" w:pos="6869"/>
          <w:tab w:val="left" w:pos="7049"/>
        </w:tabs>
        <w:bidi/>
        <w:spacing w:line="360" w:lineRule="auto"/>
        <w:rPr>
          <w:rFonts w:ascii="Simplified Arabic" w:hAnsi="Simplified Arabic" w:cs="Simplified Arabic"/>
          <w:rtl/>
          <w:lang w:val="en-US"/>
        </w:rPr>
      </w:pP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المؤثرة</w:t>
      </w:r>
      <w:r w:rsidR="007524AD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="0051179E">
        <w:rPr>
          <w:rFonts w:ascii="Simplified Arabic" w:hAnsi="Simplified Arabic" w:cs="Simplified Arabic" w:hint="cs"/>
          <w:sz w:val="26"/>
          <w:szCs w:val="26"/>
          <w:rtl/>
          <w:lang w:val="en-US"/>
        </w:rPr>
        <w:t xml:space="preserve">على </w:t>
      </w:r>
      <w:r w:rsidR="007524AD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المطرقة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 xml:space="preserve"> </w:t>
      </w:r>
      <w:r w:rsidR="007524AD"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خلال اطوار الحركة</w:t>
      </w:r>
      <w:r w:rsidRPr="0051179E">
        <w:rPr>
          <w:rFonts w:ascii="Simplified Arabic" w:hAnsi="Simplified Arabic" w:cs="Simplified Arabic"/>
          <w:sz w:val="26"/>
          <w:szCs w:val="26"/>
          <w:rtl/>
          <w:lang w:val="en-US"/>
        </w:rPr>
        <w:t>؟</w:t>
      </w:r>
      <w:r w:rsidRPr="007524AD">
        <w:rPr>
          <w:rFonts w:ascii="Simplified Arabic" w:hAnsi="Simplified Arabic" w:cs="Simplified Arabic"/>
          <w:rtl/>
          <w:lang w:val="en-US"/>
        </w:rPr>
        <w:t xml:space="preserve"> . </w:t>
      </w:r>
    </w:p>
    <w:p w:rsidR="00A43E2F" w:rsidRPr="007524AD" w:rsidRDefault="00A43E2F" w:rsidP="00A43E2F">
      <w:pPr>
        <w:bidi/>
        <w:ind w:right="142"/>
        <w:rPr>
          <w:rFonts w:ascii="Arabic Typesetting" w:hAnsi="Arabic Typesetting" w:cs="Arabic Typesetting"/>
          <w:sz w:val="33"/>
          <w:szCs w:val="33"/>
        </w:rPr>
      </w:pPr>
    </w:p>
    <w:sectPr w:rsidR="00A43E2F" w:rsidRPr="007524AD" w:rsidSect="008C76D5">
      <w:headerReference w:type="default" r:id="rId189"/>
      <w:footerReference w:type="default" r:id="rId190"/>
      <w:headerReference w:type="first" r:id="rId191"/>
      <w:footerReference w:type="first" r:id="rId192"/>
      <w:pgSz w:w="11906" w:h="16838" w:code="9"/>
      <w:pgMar w:top="851" w:right="851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4F0B" w:rsidRDefault="005F4F0B">
      <w:r>
        <w:separator/>
      </w:r>
    </w:p>
  </w:endnote>
  <w:endnote w:type="continuationSeparator" w:id="0">
    <w:p w:rsidR="005F4F0B" w:rsidRDefault="005F4F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59D1" w:rsidRPr="00382C2D" w:rsidRDefault="004E59D1" w:rsidP="00EE07BA">
    <w:pPr>
      <w:pStyle w:val="Pieddepage"/>
      <w:tabs>
        <w:tab w:val="clear" w:pos="4536"/>
        <w:tab w:val="clear" w:pos="9072"/>
      </w:tabs>
      <w:bidi/>
      <w:jc w:val="center"/>
      <w:rPr>
        <w:rFonts w:cs="Traditional Arabic"/>
        <w:b/>
        <w:bCs/>
        <w:sz w:val="20"/>
        <w:szCs w:val="20"/>
        <w:rtl/>
        <w:lang w:bidi="ar-DZ"/>
      </w:rPr>
    </w:pPr>
  </w:p>
  <w:p w:rsidR="004E59D1" w:rsidRPr="00BC5291" w:rsidRDefault="004E59D1" w:rsidP="008C76D5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42D3D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42D3D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59D1" w:rsidRPr="00BC5291" w:rsidRDefault="004E59D1" w:rsidP="00382C2D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proofErr w:type="gramStart"/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proofErr w:type="gramEnd"/>
    <w:r w:rsidRPr="00BC5291">
      <w:rPr>
        <w:rFonts w:cs="Traditional Arabic"/>
        <w:b/>
        <w:bCs/>
        <w:sz w:val="32"/>
        <w:szCs w:val="32"/>
        <w:rtl/>
        <w:lang w:bidi="ar-DZ"/>
      </w:rPr>
      <w:t xml:space="preserve"> 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42D3D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Pr="00BC5291">
      <w:rPr>
        <w:rFonts w:cs="Traditional Arabic"/>
        <w:b/>
        <w:bCs/>
        <w:sz w:val="32"/>
        <w:szCs w:val="32"/>
        <w:rtl/>
        <w:lang w:bidi="ar-DZ"/>
      </w:rPr>
      <w:instrText xml:space="preserve"> </w:instrTex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042D3D">
      <w:rPr>
        <w:rFonts w:cs="Traditional Arabic"/>
        <w:b/>
        <w:bCs/>
        <w:noProof/>
        <w:sz w:val="32"/>
        <w:szCs w:val="32"/>
        <w:rtl/>
        <w:lang w:bidi="ar-DZ"/>
      </w:rPr>
      <w:t>2</w:t>
    </w:r>
    <w:r w:rsidR="00046474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4F0B" w:rsidRDefault="005F4F0B">
      <w:r>
        <w:separator/>
      </w:r>
    </w:p>
  </w:footnote>
  <w:footnote w:type="continuationSeparator" w:id="0">
    <w:p w:rsidR="005F4F0B" w:rsidRDefault="005F4F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59D1" w:rsidRPr="008A7D27" w:rsidRDefault="008A7D27" w:rsidP="008A7D27">
    <w:pPr>
      <w:pBdr>
        <w:top w:val="single" w:sz="4" w:space="1" w:color="auto"/>
        <w:bottom w:val="single" w:sz="4" w:space="1" w:color="auto"/>
      </w:pBdr>
      <w:bidi/>
      <w:rPr>
        <w:sz w:val="32"/>
        <w:szCs w:val="32"/>
        <w:lang w:bidi="ar-DZ"/>
      </w:rPr>
    </w:pPr>
    <w:r>
      <w:rPr>
        <w:rFonts w:cs="Traditional Arabic" w:hint="cs"/>
        <w:b/>
        <w:bCs/>
        <w:sz w:val="36"/>
        <w:szCs w:val="36"/>
        <w:rtl/>
        <w:lang w:bidi="ar-DZ"/>
      </w:rPr>
      <w:t>اختبار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في مادة :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العلوم الفيزيائية  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 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                                       السنة 1 ج م ع تك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59D1" w:rsidRPr="00382C2D" w:rsidRDefault="004E59D1" w:rsidP="003927C6">
    <w:pPr>
      <w:jc w:val="center"/>
      <w:rPr>
        <w:rFonts w:cs="Traditional Arabic"/>
        <w:b/>
        <w:bCs/>
        <w:sz w:val="16"/>
        <w:szCs w:val="16"/>
        <w:rtl/>
        <w:lang w:bidi="ar-DZ"/>
      </w:rPr>
    </w:pPr>
  </w:p>
  <w:p w:rsidR="004E59D1" w:rsidRPr="00E57E89" w:rsidRDefault="004E59D1" w:rsidP="00382C2D">
    <w:pPr>
      <w:pBdr>
        <w:top w:val="single" w:sz="4" w:space="1" w:color="auto"/>
      </w:pBdr>
      <w:jc w:val="center"/>
      <w:rPr>
        <w:rFonts w:cs="Traditional Arabic"/>
        <w:b/>
        <w:bCs/>
        <w:sz w:val="36"/>
        <w:szCs w:val="36"/>
        <w:rtl/>
        <w:lang w:bidi="ar-DZ"/>
      </w:rPr>
    </w:pPr>
    <w:r>
      <w:rPr>
        <w:rFonts w:cs="Traditional Arabic" w:hint="cs"/>
        <w:b/>
        <w:bCs/>
        <w:sz w:val="36"/>
        <w:szCs w:val="36"/>
        <w:rtl/>
        <w:lang w:bidi="ar-DZ"/>
      </w:rPr>
      <w:t>الجمهورية الجزائرية الديمقراطية الشعبية</w:t>
    </w:r>
  </w:p>
  <w:p w:rsidR="004E59D1" w:rsidRPr="00E57E89" w:rsidRDefault="004E59D1" w:rsidP="00A629E8">
    <w:pPr>
      <w:bidi/>
      <w:rPr>
        <w:rFonts w:cs="Traditional Arabic"/>
        <w:b/>
        <w:bCs/>
        <w:sz w:val="36"/>
        <w:szCs w:val="36"/>
        <w:rtl/>
        <w:lang w:bidi="ar-DZ"/>
      </w:rPr>
    </w:pP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وزارة التربية الوطنية                          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              </w:t>
    </w:r>
    <w:r w:rsidR="00A629E8">
      <w:rPr>
        <w:rFonts w:cs="Traditional Arabic" w:hint="cs"/>
        <w:b/>
        <w:bCs/>
        <w:sz w:val="36"/>
        <w:szCs w:val="36"/>
        <w:rtl/>
        <w:lang w:bidi="ar-DZ"/>
      </w:rPr>
      <w:t xml:space="preserve">       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 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  </w:t>
    </w:r>
    <w:r w:rsidR="00A629E8">
      <w:rPr>
        <w:rFonts w:cs="Traditional Arabic" w:hint="cs"/>
        <w:b/>
        <w:bCs/>
        <w:sz w:val="36"/>
        <w:szCs w:val="36"/>
        <w:rtl/>
        <w:lang w:bidi="ar-DZ"/>
      </w:rPr>
      <w:t>ثانوية ابراهيم بن الاغلب التميمي</w:t>
    </w:r>
  </w:p>
  <w:p w:rsidR="004E59D1" w:rsidRPr="00E57E89" w:rsidRDefault="004E59D1" w:rsidP="000E0C43">
    <w:pPr>
      <w:bidi/>
      <w:rPr>
        <w:rFonts w:cs="Traditional Arabic"/>
        <w:b/>
        <w:bCs/>
        <w:sz w:val="36"/>
        <w:szCs w:val="36"/>
        <w:lang w:bidi="ar-DZ"/>
      </w:rPr>
    </w:pP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امتحان </w:t>
    </w:r>
    <w:r w:rsidR="00826944">
      <w:rPr>
        <w:rFonts w:cs="Traditional Arabic" w:hint="cs"/>
        <w:b/>
        <w:bCs/>
        <w:sz w:val="36"/>
        <w:szCs w:val="36"/>
        <w:rtl/>
        <w:lang w:bidi="ar-DZ"/>
      </w:rPr>
      <w:t>الفصل الاول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   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      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        </w:t>
    </w:r>
    <w:r w:rsidR="00826944">
      <w:rPr>
        <w:rFonts w:cs="Traditional Arabic" w:hint="cs"/>
        <w:b/>
        <w:bCs/>
        <w:sz w:val="36"/>
        <w:szCs w:val="36"/>
        <w:rtl/>
        <w:lang w:bidi="ar-DZ"/>
      </w:rPr>
      <w:t xml:space="preserve">          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                    </w:t>
    </w:r>
    <w:r>
      <w:rPr>
        <w:rFonts w:cs="Traditional Arabic" w:hint="cs"/>
        <w:b/>
        <w:bCs/>
        <w:sz w:val="36"/>
        <w:szCs w:val="36"/>
        <w:rtl/>
        <w:lang w:bidi="ar-DZ"/>
      </w:rPr>
      <w:t xml:space="preserve"> </w:t>
    </w:r>
    <w:r w:rsidR="002C175E">
      <w:rPr>
        <w:rFonts w:cs="Traditional Arabic" w:hint="cs"/>
        <w:b/>
        <w:bCs/>
        <w:sz w:val="36"/>
        <w:szCs w:val="36"/>
        <w:rtl/>
        <w:lang w:bidi="ar-DZ"/>
      </w:rPr>
      <w:t xml:space="preserve">       </w:t>
    </w:r>
    <w:r w:rsidR="00A629E8">
      <w:rPr>
        <w:rFonts w:cs="Traditional Arabic" w:hint="cs"/>
        <w:b/>
        <w:bCs/>
        <w:sz w:val="36"/>
        <w:szCs w:val="36"/>
        <w:rtl/>
        <w:lang w:bidi="ar-DZ"/>
      </w:rPr>
      <w:t xml:space="preserve">        </w:t>
    </w:r>
    <w:r w:rsidR="000E0C43">
      <w:rPr>
        <w:rFonts w:cs="Traditional Arabic" w:hint="cs"/>
        <w:b/>
        <w:bCs/>
        <w:sz w:val="36"/>
        <w:szCs w:val="36"/>
        <w:rtl/>
        <w:lang w:bidi="ar-DZ"/>
      </w:rPr>
      <w:t>3</w:t>
    </w:r>
    <w:r w:rsidR="00A629E8">
      <w:rPr>
        <w:rFonts w:cs="Traditional Arabic" w:hint="cs"/>
        <w:b/>
        <w:bCs/>
        <w:sz w:val="36"/>
        <w:szCs w:val="36"/>
        <w:rtl/>
        <w:lang w:bidi="ar-DZ"/>
      </w:rPr>
      <w:t xml:space="preserve"> </w:t>
    </w:r>
    <w:r w:rsidR="000E0C43">
      <w:rPr>
        <w:rFonts w:cs="Traditional Arabic" w:hint="cs"/>
        <w:b/>
        <w:bCs/>
        <w:sz w:val="36"/>
        <w:szCs w:val="36"/>
        <w:rtl/>
        <w:lang w:bidi="ar-DZ"/>
      </w:rPr>
      <w:t>ديسمبر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</w:t>
    </w:r>
    <w:r>
      <w:rPr>
        <w:rFonts w:cs="Traditional Arabic"/>
        <w:b/>
        <w:bCs/>
        <w:sz w:val="36"/>
        <w:szCs w:val="36"/>
        <w:lang w:bidi="ar-DZ"/>
      </w:rPr>
      <w:t>201</w:t>
    </w:r>
    <w:r w:rsidR="00DB56AB">
      <w:rPr>
        <w:rFonts w:cs="Traditional Arabic"/>
        <w:b/>
        <w:bCs/>
        <w:sz w:val="36"/>
        <w:szCs w:val="36"/>
        <w:lang w:bidi="ar-DZ"/>
      </w:rPr>
      <w:t>9</w:t>
    </w:r>
  </w:p>
  <w:p w:rsidR="004E59D1" w:rsidRPr="00E57E89" w:rsidRDefault="004E59D1" w:rsidP="000E0C43">
    <w:pPr>
      <w:jc w:val="right"/>
      <w:rPr>
        <w:rFonts w:cs="Traditional Arabic"/>
        <w:b/>
        <w:bCs/>
        <w:sz w:val="36"/>
        <w:szCs w:val="36"/>
        <w:lang w:bidi="ar-DZ"/>
      </w:rPr>
    </w:pPr>
    <w:r w:rsidRPr="00E57E89">
      <w:rPr>
        <w:rFonts w:cs="Traditional Arabic" w:hint="cs"/>
        <w:b/>
        <w:bCs/>
        <w:sz w:val="36"/>
        <w:szCs w:val="36"/>
        <w:rtl/>
        <w:lang w:bidi="ar-DZ"/>
      </w:rPr>
      <w:t>ال</w:t>
    </w:r>
    <w:r w:rsidR="00DB56AB">
      <w:rPr>
        <w:rFonts w:cs="Traditional Arabic" w:hint="cs"/>
        <w:b/>
        <w:bCs/>
        <w:sz w:val="36"/>
        <w:szCs w:val="36"/>
        <w:rtl/>
        <w:lang w:bidi="ar-DZ"/>
      </w:rPr>
      <w:t>قسم</w:t>
    </w:r>
    <w:r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:  </w:t>
    </w:r>
    <w:r w:rsidR="000E0C43">
      <w:rPr>
        <w:rFonts w:cs="Traditional Arabic" w:hint="cs"/>
        <w:b/>
        <w:bCs/>
        <w:sz w:val="36"/>
        <w:szCs w:val="36"/>
        <w:rtl/>
        <w:lang w:bidi="ar-DZ"/>
      </w:rPr>
      <w:t>السنة الأولى ج م ع تك</w:t>
    </w:r>
  </w:p>
  <w:p w:rsidR="004E59D1" w:rsidRDefault="008A7D27" w:rsidP="000E0C43">
    <w:pPr>
      <w:pBdr>
        <w:top w:val="single" w:sz="4" w:space="1" w:color="auto"/>
        <w:bottom w:val="single" w:sz="4" w:space="1" w:color="auto"/>
      </w:pBdr>
      <w:bidi/>
      <w:rPr>
        <w:sz w:val="32"/>
        <w:szCs w:val="32"/>
        <w:rtl/>
        <w:lang w:bidi="ar-DZ"/>
      </w:rPr>
    </w:pPr>
    <w:r>
      <w:rPr>
        <w:rFonts w:cs="Traditional Arabic" w:hint="cs"/>
        <w:b/>
        <w:bCs/>
        <w:sz w:val="36"/>
        <w:szCs w:val="36"/>
        <w:rtl/>
        <w:lang w:bidi="ar-DZ"/>
      </w:rPr>
      <w:t>اختبار</w:t>
    </w:r>
    <w:r w:rsidR="004E59D1"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في مادة :  </w:t>
    </w:r>
    <w:r w:rsidR="00DB56AB">
      <w:rPr>
        <w:rFonts w:cs="Traditional Arabic" w:hint="cs"/>
        <w:b/>
        <w:bCs/>
        <w:sz w:val="36"/>
        <w:szCs w:val="36"/>
        <w:rtl/>
        <w:lang w:bidi="ar-DZ"/>
      </w:rPr>
      <w:t>العلوم الفيزيائية</w:t>
    </w:r>
    <w:r w:rsidR="004E59D1">
      <w:rPr>
        <w:rFonts w:cs="Traditional Arabic" w:hint="cs"/>
        <w:b/>
        <w:bCs/>
        <w:sz w:val="36"/>
        <w:szCs w:val="36"/>
        <w:rtl/>
        <w:lang w:bidi="ar-DZ"/>
      </w:rPr>
      <w:t xml:space="preserve">  </w:t>
    </w:r>
    <w:r w:rsidR="004E59D1"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     </w:t>
    </w:r>
    <w:r w:rsidR="004E59D1">
      <w:rPr>
        <w:rFonts w:cs="Traditional Arabic" w:hint="cs"/>
        <w:b/>
        <w:bCs/>
        <w:sz w:val="36"/>
        <w:szCs w:val="36"/>
        <w:rtl/>
        <w:lang w:bidi="ar-DZ"/>
      </w:rPr>
      <w:t xml:space="preserve">                                          </w:t>
    </w:r>
    <w:r w:rsidR="000E0C43">
      <w:rPr>
        <w:rFonts w:cs="Traditional Arabic" w:hint="cs"/>
        <w:b/>
        <w:bCs/>
        <w:sz w:val="36"/>
        <w:szCs w:val="36"/>
        <w:rtl/>
        <w:lang w:bidi="ar-DZ"/>
      </w:rPr>
      <w:t xml:space="preserve">       </w:t>
    </w:r>
    <w:r w:rsidR="004E59D1">
      <w:rPr>
        <w:rFonts w:cs="Traditional Arabic" w:hint="cs"/>
        <w:b/>
        <w:bCs/>
        <w:sz w:val="36"/>
        <w:szCs w:val="36"/>
        <w:rtl/>
        <w:lang w:bidi="ar-DZ"/>
      </w:rPr>
      <w:t xml:space="preserve">        </w:t>
    </w:r>
    <w:r w:rsidR="004E59D1" w:rsidRPr="00E57E89">
      <w:rPr>
        <w:rFonts w:cs="Traditional Arabic" w:hint="cs"/>
        <w:b/>
        <w:bCs/>
        <w:sz w:val="36"/>
        <w:szCs w:val="36"/>
        <w:rtl/>
        <w:lang w:bidi="ar-DZ"/>
      </w:rPr>
      <w:t xml:space="preserve">المدة : </w:t>
    </w:r>
    <w:r w:rsidR="000E0C43">
      <w:rPr>
        <w:rFonts w:cs="Traditional Arabic" w:hint="cs"/>
        <w:b/>
        <w:bCs/>
        <w:sz w:val="36"/>
        <w:szCs w:val="36"/>
        <w:rtl/>
        <w:lang w:bidi="ar-DZ"/>
      </w:rPr>
      <w:t>2</w:t>
    </w:r>
    <w:r w:rsidR="00DB56AB">
      <w:rPr>
        <w:rFonts w:cs="Traditional Arabic" w:hint="cs"/>
        <w:b/>
        <w:bCs/>
        <w:sz w:val="36"/>
        <w:szCs w:val="36"/>
        <w:rtl/>
        <w:lang w:bidi="ar-DZ"/>
      </w:rPr>
      <w:t xml:space="preserve"> </w:t>
    </w:r>
    <w:proofErr w:type="spellStart"/>
    <w:r w:rsidR="00DB56AB">
      <w:rPr>
        <w:rFonts w:cs="Traditional Arabic" w:hint="cs"/>
        <w:b/>
        <w:bCs/>
        <w:sz w:val="36"/>
        <w:szCs w:val="36"/>
        <w:rtl/>
        <w:lang w:bidi="ar-DZ"/>
      </w:rPr>
      <w:t>سا</w:t>
    </w:r>
    <w:proofErr w:type="spellEnd"/>
  </w:p>
  <w:p w:rsidR="004E59D1" w:rsidRPr="003927C6" w:rsidRDefault="004E59D1" w:rsidP="003927C6">
    <w:pPr>
      <w:pStyle w:val="En-tte"/>
      <w:rPr>
        <w:sz w:val="4"/>
        <w:rtl/>
        <w:lang w:bidi="ar-DZ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97144F"/>
    <w:multiLevelType w:val="hybridMultilevel"/>
    <w:tmpl w:val="F64E956A"/>
    <w:lvl w:ilvl="0" w:tplc="9F2626FC">
      <w:start w:val="2"/>
      <w:numFmt w:val="bullet"/>
      <w:lvlText w:val="-"/>
      <w:lvlJc w:val="left"/>
      <w:pPr>
        <w:ind w:left="720" w:hanging="360"/>
      </w:pPr>
      <w:rPr>
        <w:rFonts w:ascii="Simplified Arabic" w:eastAsia="Times New Roman" w:hAnsi="Simplified Arabic" w:cs="Simplified Arabic" w:hint="default"/>
        <w:b w:val="0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1E174ED"/>
    <w:multiLevelType w:val="hybridMultilevel"/>
    <w:tmpl w:val="D7B848F8"/>
    <w:lvl w:ilvl="0" w:tplc="040C0013">
      <w:start w:val="1"/>
      <w:numFmt w:val="upperRoman"/>
      <w:lvlText w:val="%1."/>
      <w:lvlJc w:val="righ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>
    <w:nsid w:val="756166EA"/>
    <w:multiLevelType w:val="hybridMultilevel"/>
    <w:tmpl w:val="363635BC"/>
    <w:lvl w:ilvl="0" w:tplc="00261B78">
      <w:start w:val="8"/>
      <w:numFmt w:val="bullet"/>
      <w:lvlText w:val="-"/>
      <w:lvlJc w:val="left"/>
      <w:pPr>
        <w:ind w:left="1428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6D5"/>
    <w:rsid w:val="00003D70"/>
    <w:rsid w:val="00042D3D"/>
    <w:rsid w:val="000444AB"/>
    <w:rsid w:val="00046474"/>
    <w:rsid w:val="0005434D"/>
    <w:rsid w:val="0008131E"/>
    <w:rsid w:val="000901E5"/>
    <w:rsid w:val="0009237A"/>
    <w:rsid w:val="000A2833"/>
    <w:rsid w:val="000A4419"/>
    <w:rsid w:val="000E0C43"/>
    <w:rsid w:val="000F2DB8"/>
    <w:rsid w:val="001207EC"/>
    <w:rsid w:val="0012332C"/>
    <w:rsid w:val="001468AF"/>
    <w:rsid w:val="00157B29"/>
    <w:rsid w:val="00182BC1"/>
    <w:rsid w:val="0018329A"/>
    <w:rsid w:val="00183BAC"/>
    <w:rsid w:val="001C20F9"/>
    <w:rsid w:val="001C5BC2"/>
    <w:rsid w:val="001D768D"/>
    <w:rsid w:val="001F3370"/>
    <w:rsid w:val="00240307"/>
    <w:rsid w:val="00263B3A"/>
    <w:rsid w:val="0026542B"/>
    <w:rsid w:val="002B1D3E"/>
    <w:rsid w:val="002C05D3"/>
    <w:rsid w:val="002C0711"/>
    <w:rsid w:val="002C175E"/>
    <w:rsid w:val="002D7CAB"/>
    <w:rsid w:val="002F56BB"/>
    <w:rsid w:val="00306654"/>
    <w:rsid w:val="003155C9"/>
    <w:rsid w:val="00342371"/>
    <w:rsid w:val="003475D0"/>
    <w:rsid w:val="00353DAF"/>
    <w:rsid w:val="0035716B"/>
    <w:rsid w:val="00366567"/>
    <w:rsid w:val="00382C2D"/>
    <w:rsid w:val="00384E56"/>
    <w:rsid w:val="003927C6"/>
    <w:rsid w:val="003B51BD"/>
    <w:rsid w:val="003C433F"/>
    <w:rsid w:val="003C7877"/>
    <w:rsid w:val="003E5C35"/>
    <w:rsid w:val="00426D7B"/>
    <w:rsid w:val="00432C7B"/>
    <w:rsid w:val="004455DD"/>
    <w:rsid w:val="00452D24"/>
    <w:rsid w:val="0046471C"/>
    <w:rsid w:val="00466A4E"/>
    <w:rsid w:val="00467D06"/>
    <w:rsid w:val="00470FAB"/>
    <w:rsid w:val="0047293A"/>
    <w:rsid w:val="004974F4"/>
    <w:rsid w:val="004C2FF5"/>
    <w:rsid w:val="004D02C0"/>
    <w:rsid w:val="004E59D1"/>
    <w:rsid w:val="0051179E"/>
    <w:rsid w:val="00513BD6"/>
    <w:rsid w:val="00536FF2"/>
    <w:rsid w:val="00537706"/>
    <w:rsid w:val="00564986"/>
    <w:rsid w:val="005B11A8"/>
    <w:rsid w:val="005B1A01"/>
    <w:rsid w:val="005F4F0B"/>
    <w:rsid w:val="00600A0D"/>
    <w:rsid w:val="00617663"/>
    <w:rsid w:val="00630175"/>
    <w:rsid w:val="00631339"/>
    <w:rsid w:val="006405E5"/>
    <w:rsid w:val="006409BC"/>
    <w:rsid w:val="006932A2"/>
    <w:rsid w:val="006A6E0A"/>
    <w:rsid w:val="006B0D67"/>
    <w:rsid w:val="006B0E81"/>
    <w:rsid w:val="006C6691"/>
    <w:rsid w:val="006D4D79"/>
    <w:rsid w:val="006D572F"/>
    <w:rsid w:val="007024DC"/>
    <w:rsid w:val="00711EA4"/>
    <w:rsid w:val="00712850"/>
    <w:rsid w:val="007137DE"/>
    <w:rsid w:val="00727C0C"/>
    <w:rsid w:val="007341AC"/>
    <w:rsid w:val="00740A2C"/>
    <w:rsid w:val="00742B6B"/>
    <w:rsid w:val="00742BC0"/>
    <w:rsid w:val="007524AD"/>
    <w:rsid w:val="007718C3"/>
    <w:rsid w:val="007A7BB1"/>
    <w:rsid w:val="007B6DD4"/>
    <w:rsid w:val="007C37AF"/>
    <w:rsid w:val="007F1862"/>
    <w:rsid w:val="00801361"/>
    <w:rsid w:val="00805B3A"/>
    <w:rsid w:val="0080664C"/>
    <w:rsid w:val="008101A9"/>
    <w:rsid w:val="00812D92"/>
    <w:rsid w:val="00826944"/>
    <w:rsid w:val="00832BD9"/>
    <w:rsid w:val="00837BA2"/>
    <w:rsid w:val="00843E16"/>
    <w:rsid w:val="008607F6"/>
    <w:rsid w:val="008A7D27"/>
    <w:rsid w:val="008B3442"/>
    <w:rsid w:val="008C2A96"/>
    <w:rsid w:val="008C4222"/>
    <w:rsid w:val="008C76D5"/>
    <w:rsid w:val="008D09DD"/>
    <w:rsid w:val="008D28F6"/>
    <w:rsid w:val="008F0A39"/>
    <w:rsid w:val="009125A9"/>
    <w:rsid w:val="00920BB9"/>
    <w:rsid w:val="00924E88"/>
    <w:rsid w:val="0096081C"/>
    <w:rsid w:val="009647D7"/>
    <w:rsid w:val="00971675"/>
    <w:rsid w:val="009748DD"/>
    <w:rsid w:val="0098000C"/>
    <w:rsid w:val="009869AB"/>
    <w:rsid w:val="009942AE"/>
    <w:rsid w:val="009A06A9"/>
    <w:rsid w:val="009A46A2"/>
    <w:rsid w:val="009B7324"/>
    <w:rsid w:val="009C6A37"/>
    <w:rsid w:val="009F4DC8"/>
    <w:rsid w:val="00A02BE1"/>
    <w:rsid w:val="00A03BA2"/>
    <w:rsid w:val="00A101FE"/>
    <w:rsid w:val="00A31A81"/>
    <w:rsid w:val="00A34679"/>
    <w:rsid w:val="00A43E2F"/>
    <w:rsid w:val="00A51E7A"/>
    <w:rsid w:val="00A629E8"/>
    <w:rsid w:val="00A63652"/>
    <w:rsid w:val="00A87168"/>
    <w:rsid w:val="00A94D58"/>
    <w:rsid w:val="00AB32A3"/>
    <w:rsid w:val="00AC45FB"/>
    <w:rsid w:val="00AC4C81"/>
    <w:rsid w:val="00AC6D52"/>
    <w:rsid w:val="00B01112"/>
    <w:rsid w:val="00B035FD"/>
    <w:rsid w:val="00B2177F"/>
    <w:rsid w:val="00B2306B"/>
    <w:rsid w:val="00B23314"/>
    <w:rsid w:val="00B467F2"/>
    <w:rsid w:val="00B724D4"/>
    <w:rsid w:val="00B753EA"/>
    <w:rsid w:val="00BA61EA"/>
    <w:rsid w:val="00BA63A5"/>
    <w:rsid w:val="00BB1402"/>
    <w:rsid w:val="00BB5097"/>
    <w:rsid w:val="00BE4B02"/>
    <w:rsid w:val="00C22FF3"/>
    <w:rsid w:val="00C24397"/>
    <w:rsid w:val="00C80FBF"/>
    <w:rsid w:val="00C922AD"/>
    <w:rsid w:val="00D04D2D"/>
    <w:rsid w:val="00D10647"/>
    <w:rsid w:val="00D14636"/>
    <w:rsid w:val="00D2260C"/>
    <w:rsid w:val="00D37121"/>
    <w:rsid w:val="00D42835"/>
    <w:rsid w:val="00D5168B"/>
    <w:rsid w:val="00D62571"/>
    <w:rsid w:val="00D73B6A"/>
    <w:rsid w:val="00D87B11"/>
    <w:rsid w:val="00D94153"/>
    <w:rsid w:val="00DA0697"/>
    <w:rsid w:val="00DA35AA"/>
    <w:rsid w:val="00DA5A40"/>
    <w:rsid w:val="00DB56AB"/>
    <w:rsid w:val="00DB72B3"/>
    <w:rsid w:val="00DD08CF"/>
    <w:rsid w:val="00DD6431"/>
    <w:rsid w:val="00DE7CEE"/>
    <w:rsid w:val="00DF211E"/>
    <w:rsid w:val="00DF6ABD"/>
    <w:rsid w:val="00E02D18"/>
    <w:rsid w:val="00E03875"/>
    <w:rsid w:val="00E10E2B"/>
    <w:rsid w:val="00E34D96"/>
    <w:rsid w:val="00E42EB4"/>
    <w:rsid w:val="00E47124"/>
    <w:rsid w:val="00E53F29"/>
    <w:rsid w:val="00E661FD"/>
    <w:rsid w:val="00E66325"/>
    <w:rsid w:val="00E673C3"/>
    <w:rsid w:val="00E83165"/>
    <w:rsid w:val="00EA7B45"/>
    <w:rsid w:val="00EE07BA"/>
    <w:rsid w:val="00EE2960"/>
    <w:rsid w:val="00EE6DD3"/>
    <w:rsid w:val="00EF4CFD"/>
    <w:rsid w:val="00F01735"/>
    <w:rsid w:val="00F053D0"/>
    <w:rsid w:val="00F077D1"/>
    <w:rsid w:val="00F10409"/>
    <w:rsid w:val="00F1396A"/>
    <w:rsid w:val="00F14859"/>
    <w:rsid w:val="00F30997"/>
    <w:rsid w:val="00F37D9A"/>
    <w:rsid w:val="00F9720E"/>
    <w:rsid w:val="00FB17F0"/>
    <w:rsid w:val="00FB43A6"/>
    <w:rsid w:val="00FD38B0"/>
    <w:rsid w:val="00FF372E"/>
    <w:rsid w:val="00FF4A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6D5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8C76D5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8C76D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rsid w:val="008C76D5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8C76D5"/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E34D9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920BB9"/>
    <w:pPr>
      <w:bidi/>
      <w:ind w:left="720"/>
      <w:contextualSpacing/>
    </w:pPr>
    <w:rPr>
      <w:lang w:val="en-US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20BB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0BB9"/>
    <w:rPr>
      <w:rFonts w:ascii="Tahoma" w:eastAsia="Times New Roman" w:hAnsi="Tahoma" w:cs="Tahoma"/>
      <w:sz w:val="16"/>
      <w:szCs w:val="16"/>
    </w:rPr>
  </w:style>
  <w:style w:type="paragraph" w:customStyle="1" w:styleId="Gdmath">
    <w:name w:val="Gdmath"/>
    <w:basedOn w:val="Normal"/>
    <w:link w:val="GdmathCar"/>
    <w:rsid w:val="00F37D9A"/>
    <w:pPr>
      <w:bidi/>
      <w:ind w:left="-517" w:right="142"/>
      <w:jc w:val="center"/>
    </w:pPr>
    <w:rPr>
      <w:bCs/>
      <w:color w:val="000000"/>
      <w:szCs w:val="36"/>
      <w:lang w:bidi="ar-DZ"/>
    </w:rPr>
  </w:style>
  <w:style w:type="character" w:customStyle="1" w:styleId="GdmathCar">
    <w:name w:val="Gdmath Car"/>
    <w:basedOn w:val="Policepardfaut"/>
    <w:link w:val="Gdmath"/>
    <w:rsid w:val="00F37D9A"/>
    <w:rPr>
      <w:rFonts w:ascii="Times New Roman" w:eastAsia="Times New Roman" w:hAnsi="Times New Roman" w:cs="Times New Roman"/>
      <w:bCs/>
      <w:color w:val="000000"/>
      <w:sz w:val="24"/>
      <w:szCs w:val="36"/>
      <w:lang w:val="fr-FR" w:eastAsia="fr-FR" w:bidi="ar-DZ"/>
    </w:rPr>
  </w:style>
  <w:style w:type="character" w:styleId="Textedelespacerserv">
    <w:name w:val="Placeholder Text"/>
    <w:basedOn w:val="Policepardfaut"/>
    <w:uiPriority w:val="99"/>
    <w:semiHidden/>
    <w:rsid w:val="00F37D9A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4D02C0"/>
    <w:rPr>
      <w:color w:val="0000FF"/>
      <w:u w:val="single"/>
    </w:rPr>
  </w:style>
  <w:style w:type="character" w:styleId="Accentuation">
    <w:name w:val="Emphasis"/>
    <w:basedOn w:val="Policepardfaut"/>
    <w:uiPriority w:val="20"/>
    <w:qFormat/>
    <w:rsid w:val="00D73B6A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6D5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8C76D5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8C76D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rsid w:val="008C76D5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8C76D5"/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E34D9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920BB9"/>
    <w:pPr>
      <w:bidi/>
      <w:ind w:left="720"/>
      <w:contextualSpacing/>
    </w:pPr>
    <w:rPr>
      <w:lang w:val="en-US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20BB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20BB9"/>
    <w:rPr>
      <w:rFonts w:ascii="Tahoma" w:eastAsia="Times New Roman" w:hAnsi="Tahoma" w:cs="Tahoma"/>
      <w:sz w:val="16"/>
      <w:szCs w:val="16"/>
    </w:rPr>
  </w:style>
  <w:style w:type="paragraph" w:customStyle="1" w:styleId="Gdmath">
    <w:name w:val="Gdmath"/>
    <w:basedOn w:val="Normal"/>
    <w:link w:val="GdmathCar"/>
    <w:rsid w:val="00F37D9A"/>
    <w:pPr>
      <w:bidi/>
      <w:ind w:left="-517" w:right="142"/>
      <w:jc w:val="center"/>
    </w:pPr>
    <w:rPr>
      <w:bCs/>
      <w:color w:val="000000"/>
      <w:szCs w:val="36"/>
      <w:lang w:bidi="ar-DZ"/>
    </w:rPr>
  </w:style>
  <w:style w:type="character" w:customStyle="1" w:styleId="GdmathCar">
    <w:name w:val="Gdmath Car"/>
    <w:basedOn w:val="Policepardfaut"/>
    <w:link w:val="Gdmath"/>
    <w:rsid w:val="00F37D9A"/>
    <w:rPr>
      <w:rFonts w:ascii="Times New Roman" w:eastAsia="Times New Roman" w:hAnsi="Times New Roman" w:cs="Times New Roman"/>
      <w:bCs/>
      <w:color w:val="000000"/>
      <w:sz w:val="24"/>
      <w:szCs w:val="36"/>
      <w:lang w:val="fr-FR" w:eastAsia="fr-FR" w:bidi="ar-DZ"/>
    </w:rPr>
  </w:style>
  <w:style w:type="character" w:styleId="Textedelespacerserv">
    <w:name w:val="Placeholder Text"/>
    <w:basedOn w:val="Policepardfaut"/>
    <w:uiPriority w:val="99"/>
    <w:semiHidden/>
    <w:rsid w:val="00F37D9A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4D02C0"/>
    <w:rPr>
      <w:color w:val="0000FF"/>
      <w:u w:val="single"/>
    </w:rPr>
  </w:style>
  <w:style w:type="character" w:styleId="Accentuation">
    <w:name w:val="Emphasis"/>
    <w:basedOn w:val="Policepardfaut"/>
    <w:uiPriority w:val="20"/>
    <w:qFormat/>
    <w:rsid w:val="00D73B6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emf"/><Relationship Id="rId175" Type="http://schemas.openxmlformats.org/officeDocument/2006/relationships/oleObject" Target="embeddings/oleObject84.bin"/><Relationship Id="rId170" Type="http://schemas.openxmlformats.org/officeDocument/2006/relationships/image" Target="media/image680.wmf"/><Relationship Id="rId191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630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oleObject" Target="embeddings/oleObject7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710.wmf"/><Relationship Id="rId192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e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660.wmf"/><Relationship Id="rId182" Type="http://schemas.openxmlformats.org/officeDocument/2006/relationships/image" Target="media/image77.jpeg"/><Relationship Id="rId187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e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690.wmf"/><Relationship Id="rId193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640.wmf"/><Relationship Id="rId183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72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6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74.bin"/><Relationship Id="rId189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image" Target="media/image75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jpeg"/><Relationship Id="rId174" Type="http://schemas.openxmlformats.org/officeDocument/2006/relationships/image" Target="media/image700.wmf"/><Relationship Id="rId179" Type="http://schemas.openxmlformats.org/officeDocument/2006/relationships/oleObject" Target="embeddings/oleObject86.bin"/><Relationship Id="rId19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650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3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</Pages>
  <Words>564</Words>
  <Characters>3104</Characters>
  <Application>Microsoft Office Word</Application>
  <DocSecurity>0</DocSecurity>
  <Lines>25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rec</dc:creator>
  <cp:lastModifiedBy>Hamza</cp:lastModifiedBy>
  <cp:revision>13</cp:revision>
  <cp:lastPrinted>2019-11-27T21:21:00Z</cp:lastPrinted>
  <dcterms:created xsi:type="dcterms:W3CDTF">2019-11-24T17:48:00Z</dcterms:created>
  <dcterms:modified xsi:type="dcterms:W3CDTF">2019-12-02T19:06:00Z</dcterms:modified>
</cp:coreProperties>
</file>